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57" r:id="rId3"/>
    <p:sldId id="262" r:id="rId4"/>
    <p:sldId id="258" r:id="rId5"/>
    <p:sldId id="259" r:id="rId6"/>
    <p:sldId id="263" r:id="rId7"/>
    <p:sldId id="260" r:id="rId8"/>
    <p:sldId id="265" r:id="rId9"/>
    <p:sldId id="261" r:id="rId10"/>
    <p:sldId id="266" r:id="rId11"/>
    <p:sldId id="267" r:id="rId12"/>
    <p:sldId id="268" r:id="rId13"/>
    <p:sldId id="269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-468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8 136,'99'0,"75"0,-1 25,26 0,-1-1,1 1,-1-25,-49 25,25 0,-100-25,0 24,-49-24,0 0,0 0,-25 25,25-25,-1 0,1 0,25 0,24 0,1 0,49 25,24-25,26 25,-50-25,25 0,-75 0,25 0,1 0,-26 24,-24-24,-26 0,26 0,-25 25,24-25,-24 0,50 0,-26 0,26 0,-1 0,-24 0,-1 0,26 0,-51 0,1 0,0 0,0 0,0 0,-1 0,1 0,25 0,-25 0,24 0,1 0,-25 0,24 0,1 0,-1-25,-24 25,0 0,0 0,0 0,0 0,-1 0,1 0,25 0,-25 0,-1 0,1 0,0 0,0-24,0 24,-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8 523,'25'0,"-1"0,1 0,25 0,-50-25,24 25,1-25,0 25,0 0,-1-49,1 49,0-25,0 0,-1 0,-24 1,0-1,0 0,0 0,25 25,-25-24,0-1,0 0,0 0,0 1,0-1,0 0,0 50,0 0,0 24,0 1,0-1,0 25,0-24,0-1,0-24,25 25,-25-1,0-24,0 0,25-25,-25 24,0 1,0 0,24 0,-24-1,0 1,0 0,0 0,0-1,0 1,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8 352,'25'25,"123"223,-74-125,0-24,-49-24,25-1,-26-49,1 0,-25-1,0 1,25 0,-25 0,0 0,25-25,-25 49,24-24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6 1038,'25'-50,"-1"50,26-24,-1-26,26 25,-26-24,25 24,-74-25,50 26,-50-1,24 0,-24-25,0 26,0-1,0 0,0 0,-24 1,24-1,-50 0,50 0,-24 25,24-25,-25 1,0-1,25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0 366,'-25'-25,"25"75,0-1,74 25,-24 1,-50-1,74 0,-49-24,49 24,-25 25,1-25,-26-24,1-50,0 25,-25 0,25-1,-25 1,24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6 523,'0'25,"0"-1,-25 1,25 0,-25 0,25 0,0 0,0-1,0 1,0 0,0 25,25-26,0-24,-1 25,1 0,25 0,-1 25,-24-50,25 24,-1-24,25 25,26 0,-1 0,-25-25,0 0,-49 0,0 0,-25 25,0 0,0-1,0 1,0 0,-25-25,-24 25,24-25,0 0,0 0,0 0,1 0,-51 0,51 0,-26 0,25 0,0 0,1 0,-1 0,0 0,25-25,0 0,0 0,0 1,25-26,0 25,-1-25,-24 26,25 24,-25-50,25 50,0-25,-25-25,0 26,25-1,-1-25,-24 25,50-49,-25-1,-25 26,24 49,-24-50,0 25,0 0,-24 25,-1 0,-49-24,-1 24,-24-25,25 25,-1-25,26 25,-1 0,26 0,-1 25,25 0,0-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3 886,'50'0,"-1"0,-24-24,25-1,-1 25,1-25,24-24,1 49,24-25,50-25,-50 25,25-24,25-1,-50 1,-49 24,24-24,-74 24,5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3 1228,'0'-25,"0"0,24 1,-24-26,0 1,25 24,-25-25,0 1,0 24,0 0,0-24,0-1,0 25,0 0,0 1,0-26,0 1,0 24,0 0,0 0,0 1,0-1,0 0,24 25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1 491,'25'0,"24"0,1 0,-1 0,1 24,-1-24,-24 0,-1 0,1 0,0 0,0 0,-1 0,1 0,0 0,0 0,-1 0,1 0,0 0,-1 0,1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2 605,'-25'49,"-24"1,24-1,-24 26,24-1,0-49,0 24,1-24,-1-1,50-48,-25-1,24 25,1-49,0 24,0 0,24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9 599,'-25'0,"0"0,25 24,0 1,-25-25,1 24,-1-24,25 25,-25-25,50 0,24 0,1 0,-1 0,-24 0,0 0,25 0,-1 0,-24 0,0 0,24 0,-49 24,25-24,0 0,0 0,-1 25,51-25,-26 0,-24 0,49 0,-49 0,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0 1083,'25'0,"0"0,-1 0,1 0,0 0,24 0,1 0,24 0,1 0,-26 0,1 0,-26 0,26 0,-50 25,25-25,-1 0,1-25,50 25,-26-74,1 25,-1-1,25 1,1-25,-26-50,1 74,24 1,-49-1,0 26,-25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1 187,'25'-24,"0"24,0 0,-1 0,1 0,-25-25,25 25,0 0,0-24,0 24,0-25,-1 25,1 0,0 0,0 0,0 0,0 0,0 0,-1 0,1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8 596,'25'25,"49"-25,-25 49,1-24,-1 0,1-25,-1 25,-24-25,-25 24,25 1,0-25,-25 25,0 0,24-1,-24 1,0 0,0 0,0 24,0-24,0 0,-49 0,-25-1,24 51,1-51,-1 1,25 25,-24-26,24 1,0 0,25 0,-24 0,24-1,-25-24,25 25,-25-25,25 25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7 592,'25'0,"24"0,1 0,-1-25,-24 0,0 25,-1 0,-24-25,25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5 492,'48'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4 594,'-73'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9 606,'48'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3 985,'0'-24,"25"24,24-25,-24 0,25 0,-1 25,1-24,24-1,1 0,-1 25,75-25,-50 1,0-1,50 0,-75 0,1 1,24-1,-49 25,-1-25,1 25,-1 0,1 0,24 0,25 0,1 0,24-25,-25 25,-25 0,-24 0,-25-49,24 49,-49-25,25 25,-25-25,25 25,-1 0,1 0,0 0,0 0,0-24,-1 24,1 0,0 0,0 0,-25-25,25 25,-1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5 543,'25'0,"0"0,24 0,26 0,-1 0,0-24,1 24,-1 0,-24 0,-1-25,-24 25,24 0,-24 0,0 0,0 0,24-25,-24 25,0 0,0 0,0 0,-1 0,1 0,0 0,0 0,0 0,-1 0,26 0,-25 0,49 0,-24 0,-26 0,26 0,-25 0,0-25,-1 25,1 0,0 0,0 0,0 0,49 0,-49 0,24 0,1 0,-1 0,-24 0,0 0,0 0,0 0,-1 0,1 0,-25-24,25 24,0 0,-1 0,-24-25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6 654,'25'0,"-25"-25,49 1,-24-1,0 0,-1 25,1-25,0 1,-1 24,1-25,0 25,-25-25,0 0,25 25,-1 0,-24-24,25 24,-25-25,25 25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7 389,'48'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2 554,'25'0,"-25"25,25 0,-1-1,1 1,0-25,0 25,-25 0,49 24,-24-24,0 0,-1-25,-24 24,25-24,0 25,24-25,-49 25,25 0,0-1,0-24,0 0,24-24,-24-1,-25 0,25 25,-25-25,24 25,-24-24,25-1,-25 0,25-24,-25 24,25 0,-1-24,-24 24,0 0,25 0,-25 1,25-1,-25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6 95,'0'-25,"-25"25,-24 0,49 50,-49-50,49 24,-25 1,0 0,0-25,25 25,0-1,0 1,-24 25,24-26,0 26,-25 0,25-26,0 1,0 0,0 0,0-1,0 1,0 0,0 0,0 0,0-1,0 1,0 0,25 0,-1-1,1-24,-25 25,25-25,0 0,-25 25,24-25,1 0,0 0,-1 0,1-25,0 25,0 0,-1 0,-24-25,25 25,-25-24,25 24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8 484,'0'25,"0"24,-25-24,25 25,0-26,-50 26,50-25,-25 0,1 24,24-24,-25 0,25 0,-25-1,25 1,-25 0,25 0,-25 0,1-1,-1 1,0-25,0 50,0-26,-24 1,24 0,75-25,24-25,0 25,50 0,-49-25,24 25,-25 0,1-24,-26 24,-24 0,0 0,0 0,24 0,1 0,0 0,-26 0,1 0,0 0,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8 573,'24'25,"-24"0,0-1,0 1,0 0,0 0,-24 25,24-1,0-24,-25 25,25-26,-24 1,24 0,0 0,0 0,0 0,0-1,0 1,-25-25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4 575,'25'0,"24"0,26 0,24 0,25 0,24 0,-49 0,0 0,-24 0,-51 0,26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8 857,'25'-24,"24"-26,-24 25,0 1,0-1,-1 0,-24 0,25 25,0-24,0 24,-25-25,24 25,26 0,-25 49,-1-24,51 25,-26-26,26 26,24-1,-25 1,-49-25,24-25,-24 24,0-24,-25 25,25-25,-1 25,1-25,0 0,-25 24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8 647,'25'0,"0"0,-1 0,1 0,0 0,24 0,1 0,-1 0,26 0,-26 0,26 0,-26 0,-24-24,24 24,-24 0,0 0,0-25,-1 25,1-25,0 25,-25 25,-25 0,0-1,-24 51,24-26,-24 1,-26 25,26-26,-26 26,26-51,24 26,0 0,1-50,24 24,-25-24,25 25,0 0,-25 0,25 24,-25-49,25 25,0 0,-24 0,24 0,-25 0,25-1,-25 1,25 0,-25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2 481,'25'0,"-25"25,49 24,-24 1,24-26,-24 26,0-25,0-1,0 1,-1 0,-24 0,25-1,-25 1,25 0,0-25,-25 25,0-1,25-24,-25 25,24 0,-24 0,0-1,25-24,0 50,-25-26,25-24,-25 25,0 0,-25 0,-25-25,50 24,-49-24,-1 25,1-25,-26 50,26-26,-50 26,-1-25,1 24,50-24,-26-25,26 25,24-25,-25 24,26-24,-1 0,-25 25,-24-25,24 25,26-25,-1 0,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8 459,'0'25,"0"0,0-1,0 1,0 0,0 0,25 0,-25 0,0-1,25 1,-25 0,24 25,1-25,-25 24,25-24,-25 0,25 0,0 0,-25-1,24 1,-24 0,25-25,0-25,0 0,0 25,-1-49,1 49,0-25,0 0,0-25,-1 50,1-49,0 49,-25-25,25 0,-25 0,25 25,-25-25,24 25,1-24,-25-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5 563,'25'0,"0"25,-1-1,1 1,25-1,-25 26,0-50,-25 24,24-24,-24 25,25-25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5 794,'74'-24,"1"24,-1-49,1 24,-26 1,26-1,-50 1,-1 24,1 0,0-25,0 1,0 24,-1 0,-24-25,25 25,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5 1133,'0'-25,"0"1,0-1,0 0,0 0,0 0,0 1,25-1,-25 0,25-25,-25 26,24-1,1 0,-25 0,25 0,-25 0,25 25,-25-24,0-1,25 25,-1 0,-24-25,25 25,0 25,0 0,24-1,1 1,-1 0,-24 25,50-50,-26 49,-24-24,25 0,-26-25,1 25,0-2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5 69,'0'25,"0"0,0-1,0 1,0 25,0-26,0 1,0 0,0 0,0-1,0 26,0-1,0-24,0 0,0 0,0-1,0 1,0 25,0-25,0-1,0 1,0 0,0 0,0-1,0 26,0-25,0-1,0 1,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6 539,'0'50,"25"24,49 50,0-25,-24 24,-1-23,-24-1,24-50,-49 1,25-26,-25 1,25 0,-25-5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9 1078,'50'0,"-26"0,26-25,-50 1,49 24,-24-50,0 50,0-25,-1 0,-24 1,0-1,0 0,0 0,0 1,0-1,0 0,25 0,-25-24,0 24,0 0,0 0,0 1,0-1,0 0,0 50,0 24,0 1,25 24,-25-24,0 24,49-24,-24-1,-25 1,0 24,25-49,0 0,-25 24,0-24,24 0,-24 0,0-1,0 1,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3 580,'25'0,"24"25,-24 24,25 1,-26-1,1 1,0 24,-25-25,25-49,-25 25,0 0,0 0,24-25,-24 24,25-24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3 575,'0'25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8 600,'0'-25,"-25"25,-25 25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5 970,'0'-25,"25"25,0-25,-1 1,1-1,0 0,24-25,-24 25,0 1,0 24,-25-25,0 0,24 25,-24-25,0 0,0 1,0-1,0 0,0 50,0 24,25 1,-25 0,50 24,-25-49,-1 25,1-26,-25 1,25 0,0 0,-25 0,0-1,24-24,-24 25,0 0,0 0,-24 24,-1 1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8 605,'-50'0,"75"0,0 0,49 0,-49 0,-1 0,1 0,25 25,-50 0,24-25,1 0,0 0,-25 24,25-24,0 0,-1 25,1-25,0 0,-25 25,25-25,-1 0,-24 25,-24 24,-1-24,25 24,-50 1,1-25,24 24,0-24,0 0,1 24,24 1,-25-50,0 25,25-1,-25 1,1-25,24 25,-25 0,25-1,-25 1,25 0,-25-25,1 25,24-1,0 1,-25-25,25 25,-25-25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0 641,'50'25,"-1"24,26 26,-1-1,25-24,-25-25,-24 25,-25-26,24-24,-49 25,25-25,0 0,0 0,0 0,-1 0,-24-25,25 1,0-1,-25-25,49 50,-49-50,25 1,0 24,-25 0,50 0,-50 0,24-24,-24 24,25 0,-25 0,0 0,25 25,-25-24,25 24,-25-25,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6 515,'25'0,"24"0,26 0,24-24,0-1,49 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5 310,'25'0,"24"-25,-24 1,50-1,-26 1,1-1,0 25,-1 0,1 0,-1-24,-24 24,0 0,49 0,-24 0,24 0,-24 0,25 0,-1 0,25 0,0 0,-24 0,24 0,-24 0,-1 0,0 24,-24-24,0 0,24 0,-24 0,-1 0,1 25,24-1,1-24,-1 0,1 0,-1 25,25-25,-24 0,-1 0,1 0,-1 0,0 0,1 0,-1 24,1-24,24 0,0 0,25 0,25 0,-25 0,0 0,0 0,0 0,50 0,-75 0,-24 0,-1 0,-49 0,0 0,-1 0,26 0,-25 0,0 0,0 0,-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0 369,'25'-25,"0"1,-1 24,26-25,-25 25,-25-25,25 25,-25-25,0 1,25 24,-25-25,24 0,-24 0,0 1,0-1,0 0,0 75,0-1,0 25,0-24,0 24,0 0,0 1,0-26,0 26,0-26,0 1,0-1,0 1,0-26,0 1,0 0,0 0,0 0,0-1,25 1,-25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8 168,'24'0,"1"0,-1 0,1 0,24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3 961,'25'0,"24"0,1 0,49 0,25 0,75 0,74 0,24 0,1 0,-50 0,25 0,-49 0,-26 0,0 0,-49 0,-25 0,0-25,-49 25,-26-25,1 25,0-24,-1 24,-24 0,25-25,-1 0,26 0,49 25,-50-24,1 24,-1-50,1 50,-1-25,0 25,26-24,-1 24,50-25,-50 25,0 0,1 0,-26 0,0 0,1 0,-26 0,-24 0,0-25,0 25,0 0,0 0,-1 0,1 0,0 0,0 0,0 0,-1 0,1 0,0 0,0 0,0 0,-1 0,1 0,0 0,0 0,0 0,-1 0,1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3 864,'50'0,"-1"0,26-25,-1 25,75-24,25-1,24 25,-24-24,24 24,1-25,98 25,-24 0,-25-24,-49 24,-50-25,-50 25,0 0,0 0,-24 0,-1 0,0 0,-49 0,0 0,0 0,0 0,-1 0,1 0,25-24,-25 24,24-25,1 25,0 0,-26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 693,'99'0,"1"0,73 0,51 0,48 0,1 24,25 0,-25-24,0 0,-50 0,-74 0,-49 0,-76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6 73,'-25'0,"1"0,-2 0,2 0,0 0,-2 0,2 0,-1 0,-24 25,-1-1,-25 26,1-1,24 1,1-1,-50 1,74-50,1 49,-2-24,2 1,24-1,0-1,0 1,0 0,0 0,24-1,2 1,48 0,-25-25,51 49,48 1,-24-26,49 1,-24 0,-50-25,0 0,-24 0,-26 0,0 0,-23 0,-2 0,-24-25,0 0,25 25,-25-24,25 24,-25-25,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1 129,'0'50,"0"-25,0 25,25-26,-1 26,-24-26,26 1,-2-25,-24 25,0 0,25-25,0 0,24 0,1-25,-1 0,2 25,23-49,-25 49,1-25,-25 0,50 1,-51-1,-24 0,25 25,-25-50,24 50,-24-25,25 1,-25-1,0 99,0-24,0 24,0 0,0 1,0 24,0-25,26-24,-2 24,1-25,-25-24,0 0,24-25,-24 24,25 2,0 23,0-49,-25 25,25-50,-25 1,0-27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0 70,'0'25,"-24"0,24-1,0 1,-26 0,26 0,0-1,-24-24,0 25,24 0,0 0,-26 23,26-23,-24 24,24 1,0-25,0-1,0 1,0 0,0 0,24-25,-24 24,26-24,-2 0,0 25,2-25,-2 0,1 0,0 0,-1 0,2 0,-26-25,24 25,-24-24,24 24,-24-25,26 0,-2 0,1 25,-25-24,25 24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0 37,'0'50,"0"-1,0-24,24 49,-24-24,50 74,-50-49,25-2,-1 1,2-24,-26 0,0-25,24 49,-24-49,25 25,-25-26,0 1,0 0,24 0,1 25,0 23,24-47,-49 22,25-22,0-26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8 184,'-24'25,"24"24,0 25,0-24,0 49,0-25,0 1,0-26,0 1,24-1,-24-24,25-25,0 0,0 0,-1 0,1 0,0 0,0 0,-25-25,24 25,-24-25,49 1,1-1,-50 0,49-24,-49 24,26-25,-26 1,24-1,1 50,-25-49,0 24,0 0,0 0,0 1,0-1,0 0,0 0,-25 25,1-24,24-1,0 0,-26 25,26-25,0 1,-24 24,24-25,-25 25,1 0,-2 0,26-25,-24 25,-1 0,1 0,-1 0,0 0,0 0,1 0,-1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3 56,'-25'0,"0"25,1-1,-1 50,-25-48,26 23,-1 1,0-1,0-24,1 24,24-24,0-1,-25 27,0-26,25-1,0 1,0 0,0 24,0-24,0-1,0 1,25 0,-25 0,25-25,-1 0,-24 25,25-25,0 0,24 0,1 0,-1-25,1 0,-50 0,25 0,-1 1,1 24,-25-25,25 0,-25 1,25-1,-25 0,0 1,0-1,0 0,25-1,-25 2,0-1,0 0,0 1,0-1,0 0,-25 25,25-24,0-1,0 0,0 1,0-1,0-1,0 101,25-25,-25-1,49 25,-24-25,-25 27,49 22,1-24,-50-24,49 0,-24-1,-25-24,25-25,-25-25,0-49,0 49,0-4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0 147,'25'0,"-25"-25,24 25,1 0,0-25,0 25,-1 0,1 0,0 25,0 24,-25-24,24 0,-24 0,25-1,-25 1,0 0,25-25,-25 25,0-1,0 1,0 0,-25-25,25 25,0-1,-25-24,25 25,0 0,-24-25,24 25,0-1,24-24,1 0,25 0,-1 0,1 0,-1 0,1 0,-26 0,26 0,-25 0,-25-24,24 24,1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6 24,'-25'0,"25"24,0 26,0-25,0 25,25 49,-1 0,26 25,24 24,-24 25,0-98,-26-1,-24-24,25-26,0 2,-25-2,24-24,-24 25,25 0,1 0,-26-1,49 26,-25-25,-24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0 30,'0'50,"25"-1,24 50,-24 1,25-1,-1-25,-49 0,49 1,-24-50,-25-1,0 1,25 0,-25-5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0 26,'-25'0,"25"49,-49-49,24 75,-24-75,-26 74,26-74,24 49,-25-24,1 1,49-2,-50-24,50 25,-24-25,-1 24,0-24,25 25,-25 0,1 0,-1-25,25 24,-25-24,50 0,24 0,26 0,-26 0,25 0,1 0,24 0,-25 0,25 0,-49 0,-26 0,1 0,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4 30,'-50'25,"26"-25,24 24,-26 1,2-25,-1 26,1 23,24-24,0-1,-26 1,26 0,-24 25,24-25,0-1,0 26,0-25,24 0,-24 0,26-25,-2 0,1 0,-1 0,2 0,-2 0,-24-25,0 0,25 25,-25-25,25 25,-1-50,1 26,-25-26,0 25,24-25,2 26,-26-26,0 26,24 24,-24-26,0 1,0 50,0 1,0-2,0 26,0 24,0-24,0-1,25 1,-25-25,0 25,25-50,-25 24,0-48,25-1,-25 0,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1 272,'24'50,"-24"-1,26 0,-26 1,24-1,-24 1,0 25,25-50,-25-1,0 1,25-25,-25-25,25 1,-1-1,2-1,-26-23,24 24,0 0,51 1,-25-26,0 50,-26-25,25 1,-24 24,0 0,-25 24,24 1,-24 25,26-26,-2 1,-24 0,0-1,25-24,24 0,-24 0,0 0,0 0,25 0,-26-49,26 24,-1-24,1-1,-50 26,50-50,-26 24,1 25,0-25,-25 1,0 24,0 0,0 0,0 1,0-1,-25 25,0 0,1 49,-2 1,26-1,0-24,0 50,0-25,0-1,0 0,0 1,26-1,-2 1,1 25,0-50,-1 49,26-74,-50 25,25-25,-1 24,2-24,23 0,25 25,0-25,1 0,-1 0,-24 0,-26-25,26 25,-25-24,-25-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2 819,'25'0,"24"0,26-50,73 1,2 24,73-25,-24 26,-1-1,75-25,0 25,-25-24,25 24,0 0,-50-24,25-1,-24 25,-1 1,-24-1,-1 25,1-25,-1 25,-74 0,0-25,-50 25,-24 0,-24 0,-2 0,1 0,24-25,1 25,25 0,24-24,-25 24,26 0,-26-25,-25 25,-24 0,25-25,-25 25,0 0,-1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6 672,'25'0,"24"0,1 0,0 0,-1 0,51-25,-26 25,-25-24,26 24,-1 0,1 0,-1-25,-24 25,25 0,-26 0,-24 0,24 0,-24 0,25 0,-25 0,24 0,-24 0,25 0,-1 0,1 0,-1 0,1 0,0 0,24 0,1 0,-26 0,-24 0,0 0,24 0,1 0,0 0,24 0,-24 0,-1 0,1 0,25 0,-26 0,25 0,1 0,-1 0,26 0,-2 0,27 0,-26 0,0 0,0 0,-24 0,-1 0,1 0,-26 0,1-26,-1 26,26 0,-26 0,1 0,-26 0,2 0,23 0,1-24,-26 24,1 0,1 0,-2 0,26 0,-1 0,-24 0,25 0,-25 0,0 0,24 0,-24 0,-1 0,2 0,-1 0,-1 0,26 0,-1 0,26-25,-26-24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6 520,'25'0,"-1"0,27 0,-2 0,25 0,1 0,-1 0,1 0,-26 0,25 0,1 0,-26 0,1 25,0-25,-1 0,-24 0,0 0,-1 0,1 0,1 0,23 0,0 0,1 0,0 0,24 0,-49 0,-1 0,2 0,-1 0,-1 0,1 0,0 0,-1 0,27 0,-2 0,0 0,1 0,-25 0,25 0,-26 0,1 0,0 0,-1 0,2 0,23 0,1 0,25 0,-2 0,27 0,-1 0,-49 0,24 0,-25 0,-24 0,1 0,-2 0,1 0,24 0,-24 0,50 0,-50 0,-1 0,1-25,0 25,-1 0,2 0,-1 0,-1 0,1 0,0 0,-1 0,27 0,-2-25,-24 25,24 0,1 0,-25 0,0 0,24 0,0 0,26-23,-50 23,49 0,1 0,-51 0,26 0,-26 0,2 0,-1 0,-1 0,26 0,-26 0,51 0,-1 0,-24 0,-25 0,0 0,0 0,-1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8 465,'25'0,"-1"0,26 0,-1 0,-23 0,23 0,1 0,-1 0,26 0,-1 0,0 0,1 0,-26 0,26 0,-1 0,-49 0,24 0,-24 0,0 0,24 0,1 0,-1 0,26 0,0 0,-26 0,25 0,-24 0,0 0,-26 0,1 0,0 0,0 0,24 0,1 0,-1 0,26 0,0 0,-2 0,-23 0,-25 0,-1 0,2 0,-2 0,1 0,0 0,-1 0,2 0,23 0,-25 0,26 0,-25 0,0 0,0 0,0 0,-1 0,1 0,0 0,0 0,-1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6 433,'49'0,"26"25,24 0,51 24,48 50,25-25,75 25,-25-25,-25 0,-75-24,-98-50,-50 24,-1-24,2 0,23 25,1-25,-1 0,-24 0,25 25,-25-25,25 0,-1 25,1-1,24 1,-49-25,24 2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9 253,'25'0,"-1"-25,1 25,0-25,0 25,-1 0,1 0,-25-25,25 25,0-24,24 24,-24 0,0-25,24 25,-24-25,-1 25,-24-25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46 451,'25'25,"49"49,26 25,-51-25,50 24,-24-48,-26-1,-24-49,0 25,-50 0,-49 0,24-25,-24 24,24 1,25-25,1 0,-2 0,2 0,-1 0,-24 0,-26 0,-49 0,-74 0,0-25,-25 25,50 0,49 0,-1 0,101 0,24-24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2 413,'0'25,"0"-1,49-24,1 0,0 26,-1-1,-25-25,1 0,0 0,0 0,-1 0,1 0,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4 406,'0'25,"0"0,-25 24,25 25,0 1,-24-26,0 25,24-24,-25-1,25-24,0 0,0-1,0 1,25-25,23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37 653,'25'0,"-25"51,0-2,0-25,0 1,0 0,0-50,0 0,0 1,25-1,-25 1,0-2,24 1,-24-24,25 24,-25 0,0-24,0 25,25-2,0 26,-25-24,24-1,1 25,0 0,0 0,0 0,-25 25,0-1,-25 2,25 23,-50-49,25 49,25-24,-24-25,-1 49,0-24,25 1,-25-26,50 0,25 0,-1 24,51 25,-25-49,-26 25,1 0,-25 0,-1-25,1 0,-25 24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1 307,'0'25,"24"24,2 1,-2-1,26 25,-26 1,1-26,0 2,-25-27,25 1,-25-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 562,'25'0,"25"-24,-1-1,50-24,-24 49,24-50,-25 26,1-2,24 26,-74-24,-25 98,24 25,-24-50,0 1,0-26,0 2,0-2,0 1,50 0,-25-25,24 0,-24 0,25 0,-26 0,1 0,25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9 533,'50'-26,"-25"2,0-1,48 1,-48 24,0-26,25 26,24-24,-49 24,-25 50,-25-50,0 0,25 24,-24-24,24 25,-25-1,25 2,0-2,0 26,0-26,49-24,-24 25,0-1,0-24,0 0,0 0,0 0,0 0,-1 0,0 0,1 0,25 0,-25 0,-50 0,0 0,0 0,0 0,25 26,-24-26,24 24,-49-24,24 25,0-25,0 0,25 25,-25-25,0 0,25 25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7 464,'25'0,"25"0,24 24,25 2,50 22,24 2,76 24,-51-24,25-26,-49 26,-50-25,-24 0,-51-25,-25 0,2 0,-2 0,1 0,-1 0,2 0,-2 0,1 0,0 0,0 0,0 0,25 0,-1 0,-25 0,2 0,-2 0,1 0,-1 0,-24-25,26 25,-2 0,-24-25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3 401,'25'0,"25"0,-1 0,-24 23,49-23,-49 0,0 0,24 0,-24 0,50 0,-51 0,25 0,1 0,0 0,0 0,-1 0,-24 0,0 0,-1 0,2 0,-2 0,25 0,26 0,-51 0,26 0,-25 0,-1 0,-24-23,26 23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1 466,'50'0,"-25"0,24 0,-24 0,49 0,-48 0,23 0,-25 0,26 0,-25 0,25 0,-1 0,1 0,-1 0,1 0,24 0,-24 0,-1 0,1 0,-1 0,2 0,-2 0,-24 0,0 0,-1 0,1 0,0 0,0 0,24 0,-23 0,-2 0,1 0,-1 0,2 0,23 0,-25 0,2 0,-1 0,-1 0,26 0,-25 0,-1 0,1 0,25 0,-25 0,49 0,1 0,24 0,-25 0,25 23,-24-23,-1 25,-25-25,1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6 58,'-25'0,"0"0,1 25,-1 0,0-1,0-24,25 25,0 0,-25-25,1 25,24-1,0 1,-25 0,0 24,25-24,0 0,0 0,0 0,0-1,0 1,0 0,0 0,0-1,0 1,0 0,0 0,0 0,25-25,-25 24,25-24,-1 25,1 0,-25 0,25-25,0 0,-25 24,25-24,-1 0,-24 25,25-25,0 0,0 0,0 0,-1 25,1-25,0 0,0 0,0 0,-1 0,1 0,0 0,25 0,-26 0,1 0,-25-25,0-24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1 406,'25'0,"24"0,-24 0,49 0,-24 0,49 0,0 0,-25 0,1 0,-1 0,-25 0,-24 0,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2 467,'25'0,"25"24,24-24,50 0,0 0,0 0,25 25,-25-1,24 1,-48-25,-26 0,-24 25,-26-25,1 0,0 0,0 0,24 0,25 0,26 0,-50 0,48 24,-23-24,-1 0,-24 0,0 0,-26 0,26 0,-25 0,0 0,25 0,-1 0,0 0,-24 0,1 0,-2 0,1 0,24 0,-23 0,23 0,0 0,1 0,-25 0,-1 0,1 0,0 0,0 0,25 0,-26 0,26-24,-25 24,0 0,-1 0,1 0,0 0,0 0,0 0,24 0,-25 0,27 0,-27 0,1 0,25 0,-25 0,-1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0 621,'25'0,"49"0,26 0,-1 0,99 0,50 0,-25 0,-24-24,0 24,-76-26,-48 26,-26 0,-23 0,-26-24,24 24,1 0,0 0,-1-24,26 24,-25 0,25 0,24 0,0-25,-23 25,-2-24,-25 24,-24-25,25 25,0 0,0 0,0 0,-1 0,2 0,-2 0,1 0,-1-25,2 25,-1 0,-1 0,1 0,0 0,-25-24,25 24,-1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9 368,'24'0,"101"49,48 0,51 25,-27 24,2-72,24 22,-25-48,-74 25,-25-25,-24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1 420,'0'25,"24"-25,2 0,23 0,25 24,1 1,24-1,-25 1,25-25,26 25,-76-25,1 0,-26 24,1-24,0 0,24 0,26 0,-1 0,-24 0,49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3 823,'25'0,"-1"0,-24 25,26-25,-26 24,24-24,1 0,-25 25,24-25,2 0,-26 25,25-25,-1 24,1-24,-25 25,24-25,-24 26,26-26,-1 0,-25 24,24-24,1 25,0-25,0 0,-25 25,24-25,-24 24,25-24,0 25,0-25,0 0,-25 24,24-24,1 0,0 25,-25 1,25-26,0 0,-1 0,1 0,-25 24,25-24,0 0,-1 0,1 25,1-25,-2 0,1 0,-1 0,1 0,1 0,-2 0,1 0,25 0,-26 0,1 0,0 0,-1 0,-24-25,26 25,-2-24,1-2,-1 26,2-49,-1 24,-1 25,1-49,-1 49,-24-49,26 23,-1 1,-1 1,-24-1,0 0,25 1,-25-1,0-1,0 2,25-1,-25 1,25 24,-25-25,0 0,0 1,0-27,24 27,-24-1,0 0,0 1,25 24,-25-25,25 25,-25-24,25-2,0 26,-25-25,49 25,-24 0,0 0,24 0,1 0,24-24,1 24,0 0,-2 0,2-25,0 25,-51 0,1 0,-1 0,-24 25,26-1,-1 1,-25 1,49-2,-49 25,50-49,-25 50,-1-50,1 24,0-24,0 25,-25 1,24-26,-24 24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9 576,'50'25,"-26"-25,26 50,24-50,-24 24,0 25,-1-49,1 50,-1-25,-24-25,0 0,0 0,-1 0,1-25,-25 1,25-2,0-23,-25-1,25 50,-25-24,24-25,-24 24,25 0,-25 0,25 1,-25-1,0 0,0 0,0 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2 1019,'25'0,"-1"0,2 0,-2 0,1 0,-1 0,2 0,-2 0,1 0,0 0,0 0,0 0,-1 0,26 0,-25 0,-1 0,1 25,0-25,0 0,0 0,-1 0,2 0,-2 0,1 0,-1 0,2 0,-2 0,-24-25,50 25,-25 0,-25-25,49 25,1-25,-25 0,-1 25,1-24,0 24,0-24,-25-1,49 25,-49-25,26 25,-26-25,24 25,-24-25,0 0,25 25,-1-25,-24 0,26 25,-26-24,0-1,24 25,1-25,-25 0,25 0,25 0,-26-24,1 25,0 24,0 0,-25-25,24 25,1 0,1 0,-2 0,25 0,1 0,-1 0,1 0,25 0,-26 25,-24-25,25 0,-26 0,1 0,1 0,-2 0,1 0,-1 0,2 0,-2 0,1 0,-1 0,2 0,-2 0,-24-25,50 25,0 0,-26-25,1 25,25 0,-26 0,-24-25,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8 390,'74'0,"-24"25,25 0,-26-1,26 26,-26-50,0 0,-49 25,25-25,0 0,-25 24,-50 1,-24 25,-25 23,0 1,-25-24,50-1,-25 1,74-26,0 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8 536,'100'0,"123"0,149 0,173 0,200 0,124 0,24-25,-74 25,-745-49,-74 24,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3 56,'25'0,"-25"50,0-1,24 1,1-1,-1 1,-24 24,25-24,-1-50,-24 49,0-24,0 0,0 0,0 0,25-25,-25 24,0 1,0 0,24 0,1-25,-25 24,0 1,24-25,-24 25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6 1325,'25'0,"-25"-25,0 0,0 0,24 1,-24-1,0 0,0 1,0-2,0 2,0-1,0 0,0 1,0-1,0 0,0 0,0 1,0-1,25 25,-25-25,0 0,0 0,0 1,0-1,0 0,0 1,0-2,0 2,0-1,0 0,0 1,-25 24,25-25,-24 25,-1 0,0 0,25-25,-24 0,-1 25,25-24,-26 24,26-25,-25 25,25-25,-24 25,24-24,-25 24,0 0,25-26,-24 26,-1 0,25-24,0-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 667,'25'0,"25"0,-1 0,26 0,49 0,49 25,50-25,-24 25,24-1,0-24,-25 0,-24 0,-25 0,-25 0,-25 25,-50-25,-23 0,-2 0,-24 25,25-25,-1 0,2 0,-1 0,-1 0,25 0,-23 0,-1 0,-1 0,1 0,-1 0,27 0,-2 0,25 0,-49 0,25 0,-25 0,-1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2 402,'25'0,"0"0,24 0,1 0,24 0,-24 0,-1 0,26-24,-25 24,23 0,2 0,0 0,-26 0,26-26,-25 26,-1-24,1 24,-1 0,-25-24,27 24,-27 0,26 0,-1 0,26 0,-25 0,-1 0,1-25,-25 25,24 0,1 0,-26 0,1 0,1 0,-2 0,25 0,1 0,25-24,-1 24,0-25,50 25,-74 0,-25 0,-1 0,2 0,-2 0,1-25,-1 25,2-24,-2 24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2 523,'0'24,"25"1,-25 0,0 0,25-1,-25 1,25 0,-25 0,0-1,25 1,-25-1,0 2,0-2,24 1,-24-1,0 2,0-2,25-24,-25 25,25-25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2 478,'25'0,"-1"0,2 0,-1 0,24 0,-24 0,-1 0,27 0,-27 24,1-24,0 0,-25 25,24-25,-24 25,26-25,-26 25,0-1,0 2,0-2,0 1,0-1,0 1,0 0,0 0,0-1,-26-24,26 25,26-25,-1 0,-1 0,25 25,2-25,-27 0,1 0,0 0,-1 0,1 0,25 0,-25 0,0 0,24 0,1 0,-25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 600,'24'0,"2"0,-2 0,0 0,2 0,-2 0,1 0,0 0,-1 0,2 0,-2 0,0 0,-24 24,0 1,0 0,0 0,0-1,-24-24,24 25,0 0,24-25,2 25,-2-25,1 0,0 0,-25 24,0 1,-25-1,0 2,1-26,24 24,-50 1,26-1,-26 2,50-2,-50-24,26 25,-2-25,2 0,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4 598,'25'25,"0"0,-25-1,24 26,1-1,-25 0,50-24,-26 49,-24-24,25-25,-25 0,24 23,-24-23,0 0,25-25,-25 25,0 0,0-1,0 1,25-25,0-74,-25-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6 595,'0'25,"0"25,-26-26,26 1,-24 24,24-24,0 0,0-1,0 1,0 1,0-2,0 1,0-1,-25 1,25 0,0 0,0-1,25-24,25 0,-26 0,25 0,-24 0,0 0,24 0,-49-24,25 24,1-25,-2 25,-24-25,25 25,-1 0,-24-25,25 25,0 0,-25-24,25 24,-1-25,-24 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2: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0 404,'48'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2: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2 239,'23'7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2 473,'25'0,"-1"-24,26 24,-50-25,25 25,-1-25,-24 1,25-1,0 25,-25-25,25 0,-1 1,1-1,-25 0,0 0,0 1,0-1,0 0,0 0,0 1,0-1,-25 25,25 25,0 24,0 1,0-1,0 25,0-49,25 25,0-26,-25 26,24-1,-24-24,25-25,-25 25,0-1,0 1,25-25,-25 25,0 0,25-1,-25 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2: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6 546,'124'-25,"-50"1,0-1,1 0,49-24,-25 24,-25 0,-49 124,-75 0,-48-49,171 0,-23 25,-75-1,-49-24,0-26,0 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2: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9 429,'74'0,"100"0,123 25,100 0,248 49,199 50,148 49,49 25,1-74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2: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7 421,'75'0,"-1"0,0 0,0 0,1 0,-1 0,1 0,-2-25,2-23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2: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9 384,'74'24,"-25"-98,-23 1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2: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1 358,'48'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2: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4 387,'0'73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2: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7 370,'99'49,"25"-25,-25 2,-25-1,1-1,0-24,23 0,-23 0,-1 25,0-25,1 0,-1 0,0 0,1 0,-1 0,0-25,1 1,-1-1,0 25,1-50,-25-24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2: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2 563,'99'-26,"-24"-23,23 25,50-2,2 2,-27 24,-48 0,-1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2: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3 347,'198'0,"125"0,148 24,348 75,-50-74,-49 99,-200-25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3 256,'99'-49,"-24"25,24-1,74 25,26-24,-1 24,75 0,-50 0,25 0,-24 24,-51 1,26-1,-26 1,-73-1,-26-24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0 140,'25'0,"0"0,-1 0,51 0,49 0,0 25,74-25,1 25,-26-1,1-24,-75 0,-24 0,-26 0,-24 0,0 0,0 0,-1 0,1 0,25 0,24 0,50 0,75 0,-51 0,-24 0,-74 0,0 0,-26 25,1-25,0 0,25 0,-1 0,1 0,-1 0,1 0,-25 0,25 0,-26 25,1-25,0 0,0 0,0 0,24 0,26 0,-1 0,25 0,-24 0,-1 0,-49 0,0 0,-1 0,1 0,25 0,-25 0,24 0,-24 0,49 0,-49 0,0 0,0 0,0 0,24 0,-24 0,0 0,24 0,-24 0,-25-25,25 25,0 0,24 0,1 0,0 0,-26 0,1 0,0 0,0 0,0 0,-1 0,1 0,25 0,-25 0,-1 0,1 0,0 0,0 0,0 0,24 0,-24 0,0 0,0 0,0 0,-1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3 120,'0'-24,"25"24,-25-25,25 25,-1 0,1 0,0 0,0 0,0 0,-1 25,1-25,-25 24,25-24,-25 25,25 0,-25-1,0 1,0 0,0 0,0-1,0 1,0 0,0-1,-25 1,25 0,25-25,24 0,-24 0,0 0,-25-25,25 25,-1 0,1-25,25 1,-25 24,49-25,-49 0,0 25,24 0,-49-24,25 24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0 311,'74'0,"26"0,123 0,-74 25,25-25,74 24,0 25,25-24,-49-25,24 25,-74-1,-50-24,-5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7 292,'74'-24,"0"24,50-25,-50 25,0-24,0 24,50 0,-5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4 356,'99'0,"124"-24,-99 24,49-25,25 1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4 386,'248'-24,"248"24,670-49,298 49,346 0,-123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 339,'74'0,"125"0,49 0,124 0,74 49,249-49,-75 24,173-24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7 159,'0'99,"25"-25,0 25,-25-25,25-148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1 497,'74'-49,"0"-25,0-1,-25 1,-49 0,0 148,-24 25,-1 0,25-25,0 1,-25-1,25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3 401,'0'74,"0"1,0-1,0-148,0-1,49 1,25 50,-1-26,-24-24,-49 148,-24 0,24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1 244,'74'0,"51"0,-51 0,1 0,-1 0,1 0,-1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5 244,'74'0,"50"0,124 25,50 24,49-25,24 1,1 24,-50-4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1 99,'0'25,"0"-1,0 1,0 0,24 24,-24-24,0 0,0 0,0-1,25-24,-25 25,0 0,0 0,0-1,24 26,1-26,-25 1,0 0,0 0,0-1,0 26,24-50,-24 25,0-1,0 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1 643,'198'0,"1"0,99 0,396 0,-198-24,-124-1,-25 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5 595,'248'0,"-25"0,49 0,26-24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4 569,'99'0,"0"0,0 0,49 0,25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3 577,'74'-74,"50"25,149-50,99 1,248 98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2 642,'124'-49,"74"25,75 24,-50 0,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8 1232,'74'0,"75"-49,99-1,-24 25,48-24,-23-25,73 24,-24 1,-1-1,-49 25,-24 1,-51-1,-73 25,-1-25,-25 25,1-25,98 1,26-26,24 25,124-24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 493,'74'0,"1"0,-1-25,26 0,-26 0,0 1,26 24,-26 0,0 0,26 0,-1 0,0 0,-24 0,49 0,-25 0,-25 0,50 0,-24 0,-26 0,0 0,26 0,-26 24,25-24,-24 25,49-25,-50 0,1 0,24 0,0 0,0 0,-24 0,24 0,-24 0,-1 0,25 25,-24-25,-1 0,25 0,25 0,-49 0,-1 0,1 0,24 0,-25 0,26 0,-1 0,-25 0,1 0,-1 0,0 0,1 0,-1 0,1 0,-1 0,50 0,-49 0,24 0,-25 0,1 0,49-25,-25 25,0-25,25 1,-24 24,-26 0,25-25,-24 25,-1-25,1 25,24 0,-25 0,25-24,1-1,-26 25,1 0,24-25,0 0,-25 1,26 24,-1-25,0 0,-24 25,-1-25,0 1,1-1,-1 25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45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0 878,'99'0,"25"0,-50 0,25 0,25-24,-49-1,24-25,-25 50,25-49,-24 24,-1 0,0 1,1-26,-1 25,0-24,1 24,-1 0,0 1,1-26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45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7 413,'74'0,"26"0,-26 25,1-25,24 49,-25-49,1 50,-1-50,0 24,1 1,-1 0,1-25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45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5 472,'149'-49,"-25"24,-1 0,51-24,-1 49,1-25,-51-25,-23 26,-1-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1 139,'25'74,"-25"-24,24 0,-24-25,0-1,25-24,-25 25,0 0,0 0,0 0,24-25,-24 25,0-1,0 1,25 0,-1 0,-24 25,0-26,0 1,25-25,-25 25,0-50,24-24,-24-1,25 25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45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8 279,'74'0,"1"-25,24 0,-25 25,-74 99,0-25,0 25,0 75,-25-75,0-25,1 0,24 1,-25-1,149-49,-25-50,-25 0,50 1,-1-1,1 0,25 0,-50 0,49 25,-73-24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45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 313,'99'24,"0"-24,50 25,50-25,24 24,50 1,0-1,-75-24,-74 0,-49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45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4 327,'174'74,"-50"-24,-50-26,1-24,24 25,0 0,25 0,0-1,25 1,0 0,-25 0,50 24,-25-49,-1 25,26 0,25-25,24 24,-25-24,1 25,24-25,-24 0,-1 0,1 0,-26 0,-49 0,25 0,0-25,-25 25,-25-24,1 24,24 0,-25 0,-25 0,26-25,-26 25,25 0,-24 0,49-25,-25 25,25 0,-49 0,-1 0,0 0,1-25,49 25,-50-24,26-1,-26 25,25-25,-24 25,-1 0,1 0,24 0,0 0,-25 0,26 0,49 0,-75-25,25 25,0 0,1 0,-1 0,25 0,-50 0,26-24,-1 24,25 0,25-25,-25 25,25-25,24 25,-24-25,25 25,0 0,24-24,-74 24,50-25,-25 0,-25 25,50-25,-26 25,1 0,25-24,0 24,-1-25,1 25,-50 0,50-25,-1 25,-49-25,25 25,-25-24,25-1,-25 25,25 0,-50 0,1-25,24 25,-50-25,1 25,24-24,-25-1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45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0 323,'48'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45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3 150,'74'24,"26"1,-26-25,0 24,1-24,-1 0,25 25,-24-25,-1 0,25 24,-24-24,-1 0,0 0,1 0,-1 0,0 0,1 0,-1 0,25 0,-24 0,24 0,-25-24,1 24,-1-25,0 25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45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4 236,'124'-25,"-25"1,1-1,-26 25,0 0,26-25,24 25,-25 0,0 0,-24 0,24 0,0 0,1 50,-26-50,0 24,26-24,-26 25,1-25,-1 25,1-25,49 25,-25-1,25-24,-25 25,-24 0,-1-25,1 25,24 0,-25-25,1 24,49 1,-25 0,-24-25,-1 25,25-1,0 26,1-25,-1 0,-25-1,1 1,-1-25,1 25,24 0,-25-25,26 24,-1 1,0-25,1 25,-1-25,0 0,-24 0,24 0,-25 0,50-25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45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4 612,'99'0,"0"0,-25-24,0 24,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45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3 712,'50'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45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8 585,'74'25,"75"24,-75-24,50 0,-25 24,50 1,0-1,-1 0,-24-24,25 25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46 264,'0'25,"0"24,0-24,0 0,0 0,0 0,0-1,0 1,-25 0,25 0,0-1,-25-24,1 0,24 25,0 0,-25-25,25 25,-25 0,25-1,-25-24,25 25,-24-25,24 25,-25-25,0 25,0-25,0 25,1-25,-1 0,25 24,-25-24,0 0,1 0,-1 0,0 0,0 0,0 0,1 0,-1 0,0 0,25-24,-25 24,25-25,0 0,-24 25,24-25,0 0,-25 25,25-24,0-1,-25 25,25-25,0 0,0 0,25 25,0 0,-1 0,-24-24,25 24,0 0,0 0,-1 0,1 0,0 0,0 0,0 0,-1 0,1 0,0 0,0 0,-1 0,1 0,0 24,0-24,0 25,-25 0,24-25,1 0,-25 25,25-25,0 0,-25 25,24-25,1 0,-25 24,25-24,-25 25,25-25,0 0,-25 25,24-25,1 25,0-25,-25 25,25-25,0 0,-25 24,24-24,-24 25,25-25,0 0,0 0,-25 25,24-25,-24 25,25-25,-25 24,0 1,25-25,0 0,-25 2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8 526,'50'0,"-26"0,1 0,0 0,0-25,-1 0,1 25,0-24,-25-1,0 0,25 25,-1-25,-24 1,0-1,0 0,25 0,-25 1,0-26,25 25,-25 1,0-1,0 74,0-24,0 25,0-26,25 26,-25-25,0-1,0 26,0-25,24 24,1 1,0-1,0-24,-25 0,24-1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28 276,'25'0,"0"0,-1 0,1 0,0 0,0 0,0 0,-1 0,1 0,0 0,0 0,0 0,-1 0,1 0,0 0,0 0,0 0,0 0,-1 0,1 0,0 0,0 0,0 0,-1 0,1 0,0 0,0 0,0 0,-25 25,24-25,1 0,0 0,0 0,0 0,-1 0,1 0,0 0,0 0,0 0,-1 0,1 0,0 0,0 0,0 0,-1 0,1 0,0 0,0 0,0 24,-1-24,1 0,0 0,-25 25,25-25,0 0,0 0,-1 0,1 0,0 0,0 0,0 0,-1 0,1 0,0 0,0 24,0-24,-1 0,1 0,0 0,0 0,0 0,-1 0,1 0,0 0,0 0,0 0,-1 0,1 0,0 0,0 0,0 0,-1 0,1 0,0 0,0 0,0 0,-1 0,1 0,0 0,0 0,0 0,0 0,-1 0,1 0,0 0,0 0,0 0,-1 0,1 0,0 0,0 0,-25-24,25 24,-1 0,1 0,0 0,0 0,0 0,-1 0,-24-25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30 516,'25'0,"0"0,0 0,-1 0,1-25,0 25,0-24,-1 24,-24-25,25 25,-25-25,0 0,25 25,-25-24,25 24,-25-25,0 0,0 0,0 1,24 24,-24-25,0 50,0-1,0 1,0 0,0 0,0-1,0 1,0 0,0 0,0-1,0 1,0 0,0 0,0-1,0 1,0 0,-24-25,24 24,0 1,0 0,0 0,-25-25,25 24,0 1,0 0,0 0,0-1,0 1,-25-25,-24 0,24 0,-25 0,26 0,-1 0,0 0,-24-25,-1 25,25-24,1 24,-1 0,0 0,50 0,-25-25,25 25,-1 0,1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72 267,'25'0,"-1"0,-24 24,25-24,0 0,0 0,-1 0,1 0,0 0,0 0,-1 0,1 0,0 0,-1 0,1 0,0 0,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82 294,'-25'0,"25"50,0-26,-24-24,24 25,0 0,-25 0,1-1,24 1,0 0,0 0,-25-1,25 1,0 0,0 0,-24-25,24 24,0 1,0 0,0 0,0-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42 530,'0'-25,"0"0,25 25,-25-25,0 1,24 24,-24-25,25 25,0 0,-25-25,25 0,-25 1,24 24,-24-25,0 0,25 25,-25 25,0 0,25-1,-25 1,0 0,0 0,0-1,0 1,0 0,25 0,-25-1,0 1,0 0,0 0,24-25,-24 24,0 1,0 0,0 0,0 0,0-1,0 1,0 0,0 0,25-1,-25 1,0 0,0 0,0-1,0 1,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41 324,'0'-24,"25"24,-1 0,1 0,0 0,0 0,-1 0,1 0,0 0,0 0,-1 0,1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60 296,'0'25,"0"-1,0 1,0 0,0 0,0-1,25-24,-25 25,0 0,24-25,-24 25,0-1,0 1,0 0,25-25,-25 24,0 1,0 0,0 0,0-50,0 0,0 0,0 1,0-1,0 0,0 1,0-1,25 25,-25-25,25 0,-1 25,1 0,0 0,0 0,-1 0,1 25,0-25,-25 25,24-25,-24 25,25-25,-25 24,0 1,25-25,-25 25,0-1,25 1,-25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09 291,'0'25,"0"-1,0 1,0 0,0 0,0-1,0 1,0 0,24 0,-24-1,0 1,25-25,-25 25,0 0,0-1,24-24,-24 25,0 0,0-1,0 1,0 0,0 0,25-1,-25 1,0 0,0 0,0-1,24-24,-24 25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75 422,'-25'0,"25"-25,-25 25,25-25,-49 25,24-24,0-1,1 25,-1 0,0 0,25-25,-25 25,1 0,-1 0,0 0,25 25,0 0,0-1,-25 1,25 0,0 0,0 0,0-1,0 26,0-25,0 0,25-25,-25 25,25-25,-25 24,25-24,-1 0,1 0,0-24,-25-1,25 25,-25-25,24 25,-24-25,0 0,25 25,-25-25,0 1,0-1,25 25,-25-25,24 25,-24-25,25 25,-25-25,0 50,0 0,0 0,0 0,0-1,0 1,0 0,0 0,0 0,0 0,0-1,0 1,0 0,0 0,-25-25,25 25,0-1,0 1,0 0,-24-25,24 25,-25-25,25 25,0-1,-25-24,25 25,-24-25,-1 0,0 0,0 0,1 0,-1 25,0-25,0 0,1 0,-1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74 594,'24'0,"1"0,25-25,-25 25,-1 0,26-25,-50 1,25 24,-1 0,1-25,0 25,-25-25,0 0,0 1,0-1,0 0,-25 25,0-25,25 1,-24 24,-1 0,25-25,-25 25,0 0,1 0,-1 0,0 0,0 0,0 0,1 0,-26 0,25 0,1 0,-1 25,25-1,0 1,-25-25,25 25,0 0,0-1,0 1,0 0,0 0,0-1,0 1,0 0,0 0,0-1,0 1,0 0,0 0,0-1,25-24,-25 25,25 0,-25 0,24-25,-24 24,25-24,25 0,-26 0,1 0,0 0,0 0,0 0,24 0,1 0,-26 0,1 0,25 0,-25 0,-1 0,1 0,25 0,-26 0,1 0,25 0,-50-24,25 24,-1 0,1 0,0 0,-25-2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1 161,'0'-25,"25"25,-1-25,1 25,-25 25,25 24,-25-24,0 0,25-25,-25 25,0 0,0 24,0 1,-25-25,25 0,0 0,-25-1,25 1,-25 0,1 0,24 0,-25-25,25 25,0-1,-25-24,25 25,25-25,0 0,-1 0,26 25,0-25,-25 0,-1 0,26 0,-25 0,0 0,0 0,-1-25,1 25,0 0,0 0,0-25,0 25,-25-24,24 24,1-25,0 25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22 295,'-25'0,"0"0,0 0,1 0,-1 0,0 0,0 0,1 0,24 25,-25-25,25 25,-25-25,0 24,1-24,24 25,-25 0,0 0,25 0,0-1,0 1,25 0,-25 0,25-25,-25 25,24-25,-24 24,25-24,0 0,-25 25,25-25,-25 25,24-25,1 0,0 0,0 0,-1 0,26 0,-25 0,0 0,-1 0,1 25,-25-1,25-24,-25 25,25-25,-25 25,24 0,-24 0,0-1,0 1,0 0,-24-25,24 25,-25-25,0 25,0-1,1-24,-1 0,0 0,0 0,0 0,1 0,-1 0,0 25,0-25,1 0,-1 0,0 0,0 0,1 0,24 25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81 292,'0'25,"0"0,0-1,0 1,0 0,-25 0,25-1,0 1,0 0,0 0,0-1,0 1,0 0,-24-25,24 25,0 0,0-1,0 1,-25 0,25 0,0-1,0 1,0 0,0 0,0 0,25-1,-25 1,24 0,-24 0,25-25,-25 24,25 1,0-25,-25 25,24-25,1 0,0 0,0 0,-1 0,1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05 310,'25'0,"-1"0,1 0,0 0,0 0,-1 0,1 0,0 0,-1 0,1 0,0 0,0 0,-1 0,1 0,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99 310,'24'0,"1"0,-1 0,1 0,-25 24,24-24,1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25 303,'25'0,"0"0,-1 0,1 0,0 0,0 0,-1 0,1 0,-25 25,25-25,-25 25,25-25,-25 24,24-24,-24 25,0 0,0 0,25-25,-25 25,0 24,0-24,0 0,0 0,0 25,0-26,0 1,0 0,0 0,0 0,0 0,0-1,0 1,0-50,0 1,0-1,0 0,0 0,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30 622,'0'24,"0"1,0 0,0 0,0 0,0-1,0 1,0 0,-25 0,25 0,0-1,0 1,-25-25,25 25,-24-25,-1 0,0 0,0 0,1 0,-1 0,25-25,0 0,0 1,0-1,0 0,0 0,25 25,-25-25,24 1,1 24,-25-25,0 0,25 25,-25-25,25 25,-1-25,1 25,-25-24,25 24,-25-25,24 25,-24-25,25 25,0 0,-25-25,25 25,-1 0,-24-25,25 25,-25-25,25 25,-1-24,1 24,0-25,-25 0,25 25,-1-25,-24 0,25 25,-25-24,25 24,-25-25,24 25,1-25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77 305,'-25'0,"1"0,-1 0,0 0,0 25,1-25,-1 0,25 25,0-1,-25-24,0 0,25 25,-25-25,25 25,-24-25,24 25,0-1,-25-24,25 25,-25-25,25 25,0 0,0-1,0 1,0 0,0 0,0 0,0-1,0 1,25-25,-25 25,25 0,-1-25,1 0,-25 24,25-24,0 0,0 0,-1 0,1 0,-25-24,0-1,25 25,-25-25,0 0,25 25,-25-24,0-1,24 0,-24 0,25 25,-25-49,25 24,-25 0,0 0,0 1,25 24,-25-25,0 0,25 25,-25-25,0 1,0-1,0 50,0-1,0 1,0 0,0 0,0-1,0 1,0 0,24-25,-24 25,25-1,-25 1,0 0,0 0,25-25,-25 25,0-1,25-24,-25 25,25-25,-25 25,24 0,-24-1,25-24,0 0,0 0,-1 0,1 0,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88 305,'0'25,"25"24,-25-24,0 0,25 24,-25-24,0 0,0 0,24-1,-24 1,0 0,25-25,-25 25,0 0,25 24,-25 1,0-26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84 290,'48'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03 305,'0'25,"0"-1,0 1,0 0,25-25,-25 49,25-24,-25 0,0-1,24 1,-24 0,0 0,0-1,25 1,-25 0,0-50,0 0,0 1,25 24,-25-25,0 0,25 25,-25-25,25 1,-25-1,25 0,-25 1,0-1,24 25,-24-25,0 0,25 25,0 0,-25-24,0-1,25 25,0 0,0 0,-1 0,-24 25,25-25,0 0,-25 24,25 1,-25 0,25-25,-25 25,0-1,0 1,25-25,-25 25,0-1,0 1,0 0,24-25,-24 25,25-25,-25 24,25-24,-25 2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4 127,'24'50,"-24"-26,0 51,0-25,0 24,25 1,-25-26,24 1,-24-25,0 24,0-24,25 0,-25 0,0 24,0-24,0 0,24-25,-24 25,0 0,0 24,0-24,0 0,25-25,-25 25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05 313,'0'25,"0"0,0-1,0 1,0 0,0 0,0 0,0 0,24-25,-24 24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34 277,'25'0,"0"0,-1 0,1 0,0 0,0 0,0 0,-1 0,1 0,0 0,0 0,0 0,0 0,-1 0,1 0,0 0,0 0,0 0,-1 0,1 0,0 0,0 0,0 0,-1 0,1 0,0 0,0 0,0 0,-1 0,1 0,0 0,0 0,0 0,0 0,-1 0,1 0,0 0,0 0,0 0,-1 25,1-25,0 0,0 0,0 0,-1 0,1 0,0 0,0 0,25 0,-26 0,1 0,0 0,0 0,0 0,24 0,-24 0,0 0,0 0,-1 0,1 24,0-24,0 0,0 0,-1 0,1 0,0 0,0 0,0 0,0 0,-1 0,26 25,-25-25,0 0,24 0,-24 0,0 0,0 0,-1 0,1 0,0 0,0 0,0 24,-1-24,1 0,0 0,0 0,0 0,0 0,-1 0,1 0,0 0,25 0,-26 0,1 0,0 0,0 0,24 0,-24 0,25 0,-25 0,0 0,-1 0,1 0,0 0,0 0,0 0,-1 0,26 0,-25 0,0 0,-1 0,26 0,-25 0,0 0,-1 0,1 0,0 0,0 0,0 0,24 0,-24 0,0 0,0 0,0 0,-1 0,1 0,25 0,-25 0,-1 0,26 0,-25 0,0 0,-1 0,1 0,0 0,0 0,0 0,0 0,-1 0,1 0,0 0,0 0,0 0,-1 0,1 0,0 0,0 0,24 0,-24 0,0 0,0 0,0 0,0 0,-1 0,1 0,0 0,0 0,0 0,-1 0,1 0,0 0,0 0,0 0,-1 0,1 0,0 0,0 0,0 0,-1 0,26 0,0 0,-25 0,-1 0,1 0,0 0,0 0,0 0,-1 0,1 0,25 0,-25 0,-1 0,1 0,25 0,-25 0,-1 0,1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24 298,'0'-24,"25"24,0 0,-25 24,49 1,-24-25,0 24,0-24,0 0,-1 0,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7 171,'0'25,"0"0,0-1,25 26,-25 0,0-25,25-1,-25 51,25-50,-25-1,0 26,0-25,0 0,0 0,0-1,0 1,24-25,1 0,0-49,-25 24,25 2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1 491,'25'0,"24"0,-24 0,0 0,0 0,-1 0,1 0,0 0,0 0,24 0,-24 0,-25-25,25 25,0 0,-1 0,-24-25,25 0,0 25,0-24,0-1,-1 0,-24 0,0 1,25 24,0-25,-25 0,0 0,0 1,0-1,0 99,25-49,-1 0,-24 24,0-24,25 0,0 24,-25-24,25 0,-25 24,25-24,-1 0,-24-1,0 1,25-25,-25 25,0 0,0-1,25-2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4 261,'-25'-25,"1"25,-26 0,25 0,-25 0,26 0,-1 0,0 25,-25 24,25-24,1 0,-1 25,0-1,25 1,-25-25,25 49,0-49,0 24,25 1,0-1,0 1,24 0,-49-26,25 1,25 0,-25-25,-1 0,26 0,-25 0,0 0,0 0,24 0,1 0,-25 0,24 0,-24 0,0 0,0 0,0 0,24 0,-24 0,0 0,0-25,-25 0,25 25,-25-24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46 416,'25'0,"0"-24,-1 24,1-50,25 25,-26 25,26-24,-25 24,24 0,-24-25,0 0,-1 25,1 0,0 0,0 50,24-1,-49-24,0 0,25-1,-25 1,0 0,-25 0,1-25,-1 24,0-24,25 25,-25-25,0 25,1-25,24 25,-25-25,50 0,-1-25,26 25,-25-25,24 25,-24 0,49 0,-49 0,0 0,0 0,24 0,-49 25,25 0,-25-1,0 1,0 0,0 24,0-24,-25 0,0 0,1-1,24 1,-25-25,0 25,-24 0,24-1,-25 1,26 0,-1 0,-25 24,25-49,1 25,-26 0,1-25,24 49,-25-49,26 25,-1-25,25 25,-25-25,25-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7 251,'25'0,"24"0,26 0,24 25,50-25,25 24,-50 26,49-25,-24-25,-25 24,0 26,-74-50,-25 0,49 0,-24 0,-1 0,1 0,0 0,-1 0,26 0,-26 0,1 0,24 0,1 0,-25 0,24 0,25 0,-24 0,-26 0,1 0,-1 0,1 0,0 0,-1 0,1 0,0 0,-26 0,26 0,0 0,-1 0,-24 0,25 0,-1 0,1 0,-25 0,74 0,0 0,1 0,48 0,-24 0,25-25,-49 25,-26 0,-24 0,24-25,0 25,-24 0,0 0,-1 0,-24 0,0 0,25 0,-1-24,1 24,-25 0,24 0,-24 0,0 0,-25-25,25 25,0 0,-1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9 217,'25'74,"49"26,-25 48,26 1,-26-50,-24 25,-25-50,24 1,1-50,-25-1,0 1,25-25,0 25,-25 0,0-50,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3 994,'25'0,"-1"-25,1 25,49-24,-49-26,25 0,-1 1,-24-1,-1-24,1 24,-25 1,0 24,0 0,0-24,0-1,0 25,-25 0,25-24,0-25,-49 49,49 0,0 50,0 24,0 1,0-1,0 26,25-26,-1 26,-24-1,50 0,-25-24,-25-25,0 0,24-1,-24 1,25-25,-25 25,0 0,25-25,-25 25,0-1,25 1,-25 0,24 0,1 49,0-49,-1 24,1 1,-25-2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7 420,'-25'0,"1"50,24-25,0 24,0-24,0 0,0-1,0 26,0-25,0 24,24-49,1 50,0-50,0 25,24-1,1-24,-1 0,-24 25,0-25,0 0,-1 0,1 0,0 0,0 0,-1 0,-24 25,25-25,0 0,0 25,-1-25,1 25,0-1,-25 1,0 0,0 0,0 0,-50 24,26-24,-26 0,25-25,1 24,-26 1,50 0,-25-25,-24 0,24 0,0 0,-24 25,24-25,0 0,0 0,1 0,-1-25,0 25,0-25,1 0,-1-24,0-1,0 26,1-26,24 25,-25 0,25-24,-25 49,25-25,0 0,25 0,0 25,-1-24,26-26,-25 25,-1 25,1-24,-25-1,25 25,0 0,-1-25,1 25,0 0,0-25,-1 25,1 0,0 0,25-25,-26 25,1 0,0-24,0 24,-25-25,24 25,-24-25,25 25,-25-25,0 1,0-1,0 0,0 0,0 0,0 1,0-1,-25 25,25-50,-24 1,-1 49,25-25,-25 25,0 0,-24 0,24 0,0 0,25 25,-25-25,1 0,24 25,-25-25,0 24,25 1,-25-25,25 25,-24 0,-1-1,0-24,25 25,0 0,-25 0,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8 1271,'0'-25,"0"0,0-25,0 26,0-1,0 0,0 0,0 0,25 0,-25-24,25 24,-1 0,-24 0,25 1,0-1,-25 0,25 0,-25 0,25 1,-1-1,-24 0,50 0,-50 0,25 0,25 1,-1-26,-24 25,0 0,-25 1,25 24,-25-50,49 25,-24 0,0-24,0 24,-1 0,1 0,-25 0,25 1,25-1,-26 0,-24 0,25 25,-25-25,25 25,0 0,-25-24,25 24,0-25,-1 0,1 25,0 0,0 0,24 0,1 0,-25 0,0 0,24 0,-24 0,25 0,-25 0,-1 0,1 0,0 0,25 0,-26 0,1 0,0 0,0 0,24 0,-24 0,25 0,49 0,25 0,-49 0,-1 0,0 0,-24 0,-25 0,24 0,-24 0,25 0,-25 0,24 0,-24 0,0 0,0 0,0 0,-1 0,1 0,0 0,0 0,0 0,-1 0,1 0,0 0,-25 25,25-25,0 0,0 0,-1 0,-24 25,25-25,0 0,25 24,24-24,0 25,-24-25,0 0,-1 0,1 25,-25 0,0-25,24 0,-24 25,0-25,0 24,24-24,-24 0,0 25,24-25,-24 25,0-25,0 0,0 25,-1-25,1 25,0-25,0 0,0 0,24 25,26-1,-1-24,1 0,-26 0,-24 25,0-25,0 25,-1-25,-24 25,25-25,0 0,0 25,0-25,-25 24,25-24,-1 0,1 0,-25 25,25-25,0 0,-25 25,25-25,24 25,1-25,-1 25,26-25,-25 0,-26 24,-24 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0 107,'0'50,"0"-26,0 1,0 0,0 0,0-1,0 1,0 0,0 0,0-1,0 1,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1 168,'0'-24,"25"24,0-25,-25 0,24 25,1 0,0 0,0 0,0 0,-1 0,1 0,0 0,-25 25,0 0,0-1,0 1,0 0,0 0,0 0,0 0,-25-25,0 24,1 1,-1 0,25 0,-25-25,50 0,24 0,-24 0,0 0,25 0,-1 0,-24 0,0 0,0 0,24 0,-24 0,25 0,-50 25,24-25,-24 25,25-25,-25 24,0 1,-25 0,25 0,-24-25,-1 0,25 25,-25-25,0 25,0-25,-24 0,49 24,-50-24,50 25,-25-25,1 0,-1 0,0 0,25 25,-25-25,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80 1106,'24'0,"26"0,0-25,24 25,-24 0,49-25,-25 25,1 0,-1-24,-24 24,24 0,-24 0,24-25,1 25,-26-25,-24 25,0 0,0 0,-1 0,1 0,0-25,0 25,0 0,24-24,-24-1,0 25,0 0,-1 0,-24-25,25 25,0-25,0 0,0 1,-25-1,0 0,0 0,25 25,-25-24,0-26,0 25,0-24,0 24,0 0,0 1,0-1,-25 0,0 0,25 1,-25 24,25-25,-25 0,0 25,1-25,-26 1,0-26,1 50,-1-25,-49 1,25-1,24 25,-24 0,-26 0,26-25,24 25,26 0,-26 0,25 0,0 0,1 0,-1 0,0 0,0 0,-24 25,24 0,-25-1,25-24,0 50,-24-50,-1 25,1 24,-1-49,0 25,26 0,-51-1,75 1,-49 0,24-25,25 25,0-1,-25-24,25 25,0 0,0 0,0 24,0-24,0 0,0-1,25-24,-25 2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32 134,'-25'0,"0"0,25 25,-24-25,-1 0,0 0,25 25,-25-25,-24 24,49 1,-25-25,0 25,0 0,25 0,-24-25,-1 24,0 26,25-25,-25 0,1 24,24-24,0 0,-25 49,25-49,-25 0,25 24,0-24,0 25,0-26,0 1,0 0,0 0,0 0,0-1,25 1,0-25,-1 25,1 0,0-25,0 25,49-1,-24-24,49 50,0 0,0-26,0-24,-25 25,1 0,-26-25,-24 25,0-25,-1 0,1 0,25 0,-25 0,-1 0,26 0,-1-25,-24 25,0 0,0 0,0-25,24 0,-24 1,24-1,-24 25,25-25,-1 0,1 25,-25-49,-1 49,-24-25,25 25,0-25,-25 0,25 0,-25 1,0-1,0-25,25 25,-25 1,0-26,0 25,0-24,0 24,0 0,0 0,0 0,-25 1,0-26,25 25,0 1,-25-1,0-25,1 50,24-25,-25 25,0 0,-24-24,24 24,-25 0,25-25,-24 25,-1 0,26 0,-1 0,-25 0,25 0,1 0,-1 0,0 0,0 0,-24 0,24 0,-25 0,1 0,-1 0,1 0,24 0,0 25,1-25,-1 0,0 0,0 0,0 0,1-25,-1 25,0 0,0 0,1 0,-1 0,0 0,0-25,0 25,1 0,-1 0,25-25,-50 25,26 0,-1 0,0-25,0 2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5 985,'50'-25,"-1"0,1 1,0-1,-1 0,26-24,-26 49,1 0,-25-25,24 25,-49-25,25 25,25 0,-25-24,49-1,1-25,-26 26,1 24,-50-25,0 50,-99 24,24 1,-24 24,0-25,74-49,-25 5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8 484,'-25'0,"1"0,-26 0,26 0,-1 0,0 0,25 25,0-1,-49 1,49 25,0-26,0 1,-25 25,25-26,0 26,0-25,0-1,0 1,0 0,0 0,0-1,0 1,0 0,0 0,25-1,-25 1,24 0,-24 0,25-25,0 24,-25 1,25-25,-1 0,1 0,24 0,-49-25,50 25,-50-24,25 24,-1-25,1 0,0 25,-25-25,0 1,0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8 402,'50'0,"49"0,99 0,1-24,49 24,74-25,-24 25,-1-25,-74 0,-49 1,-25 24,-124-25,-1 2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5 484,'0'25,"0"24,0 1,0-1,0 26,0-26,0 1,0 0,0-26,0 26,0-25,0 0,0-1,0 1,0 0,0 0,24-25,-24 49,0-24,25-25,-1 0,-24-50,0 2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8 806,'25'0,"0"0,-1 0,-24 25,25-25,0 0,0 0,24 0,-24 0,24 0,-24-25,-25 1,25-1,-25 0,0-24,0 24,0 0,0 1,0-1,0 0,-25 0,25 1,0-1,-25 25,25 25,0-1,0 26,0-1,0-24,0 0,0 24,0 1,0-1,0-24,0-1,0 26,0-25,0-1,0 1,0 0,0-1,0 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6 505,'25'0,"0"0,-1 0,1 0,0 50,-25-26,0 1,0 0,0 0,0 0,0 0,-25-1,25 1,25-25,0 0,0-25,0 25,-25-24,24 24,1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3 531,'-25'0,"0"25,25-1,0 1,-24 25,24-26,-25 26,25-1,0 1,0-1,0-24,0 0,0-1,0 1,0 0,0 0,0-1,25-24,-25 25,24 0,1-25,25 25,-26-25,26 24,-1-24,-24 25,24-25,-24 0,0 0,0 0,-1 0,1 0,0 0,-25-25,25 25,-25-24,24 24,-24-25,0 0,-24 0,-1-24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3 526,'0'25,"0"24,25 1,-1 0,-24 24,25-24,0-25,-25-1,0 26,0-25,25 0,-25-1,0 1,24 0,-24 25,0-26,25 1,-25 0,25-25,-25-25,0 0,0 1,0-51,0 26,0-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0 794,'25'-24,"0"24,-25-25,0 0,0 0,0 1,24 24,-24-25,0 0,0 0,0 1,0-1,0 0,0 50,0 49,0 0,25-24,25-1,-50 1,0 0,50-1,-50-24,0 0,0-1,24-24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8 707,'0'-25,"25"1,-25-1,25 0,24 0,1 1,-1-1,-24 25,0 0,0 0,0 0,-25 25,0-1,0 1,0 0,0 24,0-24,0 0,0-1,0 1,0 0,49-25,26 0,24 0,0 0,25 0,-50 0,-24 0,-25 0,-50 25,25 24,0-24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0 593,'-25'0,"25"25,-24-25,24 24,-25-24,0 25,0 25,25 24,-49-49,49 24,0 0,-25-24,25 0,0 24,0-24,0 0,0 0,0-1,0 1,25-25,0 0,-1 49,26-49,24 0,-49 25,0-25,-1 0,1 0,-25-25,25 25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0 600,'0'49,"0"-24,0 49,0-49,0 0,0 0,0-1,0 1,0 0,0 0,0-1,0 1,0 0,0 0,24-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3 893,'25'0,"-1"0,1 0,0 0,-25-25,25 25,-1-25,-24 1,25 24,-25-25,0 0,0 0,0 1,0-1,0 0,0 0,0 1,0-1,0 50,0 24,0-24,0 24,0-24,0 25,0-1,0-24,0 0,0-1,0 1,0 0,0 0,0-1,0 1,0 0,0 24,25-49,-25 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6 388,'25'0,"0"0,24 0,26 0,24 0,0 0,0 0,25 0,0-24,0 24,25 0,-74 0,24-24,-25 24,-24 0,0 0,-26 0,1 0,0 0,0 0,0 0,-1 0,1 0,0 0,25 0,-25 0,24 0,-24 0,25 0,-1 0,-24 0,0 0,24 0,-24 0,25 0,-25 0,24 0,-24 0,0 0,0 0,-1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4 611,'25'0,"0"0,-1 0,1 0,0 0,0 0,0 0,-1 0,-24 25,25-25,-25 24,0 1,0 0,-49 0,49-1,0 1,0 0,-25-25,25 24,-25 1,25 0,-25 0,0-25,50 0,0 0,0 0,0 24,-1-24,1 0,0 0,0 0,0 0,-1 0,1 0,0 0,0 0,0 0,-1 0,1 0,25 0,-1 25,-49 0,25-2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0 902,'25'0,"74"-25,0 1,74-51,26 51,24-26,-50 25,-49 1,-50-1,-24 25,-25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4 662,'-25'0,"99"25,1-1,-1-24,50 25,-25-1,50-24,-25 0,-25 0,0 0,-25 0,0 0,-49 0,0 0,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1 838,'25'0,"0"0,-1 0,26 0,-25 0,-1 0,1 0,0 0,0 0,0 0,-1 0,1-25,0 25,0-24,24 24,-24-25,0 25,24 0,-24-25,0 25,0 0,-1 0,1 0,0 0,-25-24,25 24,0 0,24 0,-24-25,0 25,-1 0,1 0,0 0,0 0,24 0,-24 0,0 0,0 0,24 0,-49-24,25 24,0 0,-25-2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8 718,'0'-24,"49"24,-24-25,25 25,-26 0,26 0,-26 0,1-24,25 24,-26 0,1 0,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9 77,'-25'0,"0"0,1 50,-26-26,25 26,-24-1,24 26,25-50,0 49,0-25,0 1,0 0,0-26,0 51,25-51,24 1,1 0,49 25,-49-26,-1-24,1 25,-1-25,1 25,24-25,-24 0,-1 0,1 0,24 0,-24 0,24 0,0 0,1 0,-26 0,1 0,-25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 67,'0'49,"0"1,25-1,-1 1,-24-1,49 50,-24-25,-1-24,1-1,-1-24,-24 24,25-24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 603,'50'-24,"-1"-26,-24 50,24-74,26 24,-26 0,1 1,-25 24,-1-24,-24 24,0 0,0 0,0 0,0 1,0-1,0 0,0 75,0-1,25 26,25-26,-50 25,49 1,-24-1,0 1,0-1,24-49,-49 24,25-24,-25-5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 203,'24'-25,"1"0,0 25,25-24,-1 24,-24 0,0-25,49 0,-49 25,0 0,0 0,0 0,-1 0,1 25,-25 49,0 0,0-24,0 0,0 24,0-49,-25 49,1-24,24-26,24-24,26 0,0 0,-26 0,26 0,-50 25,0 0,0 25,0-26,0 1,-25 0,0 25,-24-26,24 26,-25-1,-24-24,49 25,-24-25,24 24,0-49,-25 25,25-25,25 25,-24-25,-1 0,0-50,0-24,-24-50,-1 50,50 24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 97,'0'24,"50"-24,24 0,-24 0,24 0,-24 0,24-24,0-1,-49 25,50 0,-51 0,1 0,-25-24,25 2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4 459,'25'0,"0"0,24-25,26 25,-1-25,0 25,1 0,-26 0,1 0,24-24,-49 24,25 0,-1 0,-24-25,0 25,0 0,0 0,-1 0,1 0,0-25,25 25,-26 0,1 0,25 0,-25 0,49 0,-49 0,0 0,-1 0,1 0,0 0,0 0,0 0,24 0,-24 0,0 0,0 0,-1 0,1 0,0 0,0 0,0 0,0 0,-1 0,26 0,-25 25,0-25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2 29,'-25'25,"-24"24,24-24,-25 25,26 24,-26-24,25 0,0 24,1-24,24 24,0-24,-25-25,25 0,-25 24,25-24,0 0,0 0,25 0,0 24,-1-49,-24 25,25-25,-25 25,50-25,-25 0,-1 0,1 0,0 0,25 0,-1-25,1 25,-1 0,-24 0,50-25,-51 25,-24-25,25 25,0-24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7 30,'0'149,"0"-75,0-24,0-1,0 1,0-1,0-24,0 25,24-50,-24 25,0-1,0 1,25 0,-25 0,24-1,1 1,-25 0,24-25,-24-25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2 474,'25'0,"0"0,-1 0,1-25,0 0,0 25,25 0,-50-24,24-1,1-25,0 26,-25-1,0 0,0 0,25 0,-25 1,0-26,25 50,-25-25,0 1,0-1,0 0,0 75,0-1,24 25,1 26,0-51,-25 1,25-1,0 1,-25-1,24-24,-24 0,0 0,25-1,-25 1,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7 118,'24'0,"1"0,25-24,24-1,0 25,-25 0,1-25,-25 25,-50 25,0-25,0 49,1-49,-1 50,0-25,25-1,-24 1,24 0,0 0,0-1,24-24,-24 25,0 25,25-26,-25 1,0 0,25 25,-25-26,0 1,0 0,0 0,0-1,-50 1,50 0,-49 0,49-1,-25-24,0 25,1-25,-26 0,25 25,1-25,-1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 1022,'25'0,"0"25,24 24,-24 1,25-1,-1 1,1 24,-1-24,-24-25,25-1,-25 1,-1-25,1 50,0-26,0-24,0 0,24 25,1-25,-25 50,49-25,0-1,26 1,-26 0,0 0,26-25,-26 0,-24 0,24 25,-24-25,-1 0,26 0,-26 0,1 0,24 0,1 0,24 0,-25 0,1 0,49-25,-50 25,0 0,1-25,-26 25,26 0,-26-25,-24 25,50 0,-26-25,1 1,-1-1,-24 25,25-25,-25 0,24 25,1-25,-25-24,24 24,1 0,-25-24,24 24,1-49,-50 49,49-25,-24 1,25-26,-25 26,-1-26,26 51,-50-51,25 26,0-1,-1-24,-24 49,0-25,0 26,0-1,0 0,0 0,0 1,0-1,0 0,0 0,-24 0,24 1,-25-1,25 0,0 0,-25 25,25-25,0 1,-25-1,0 25,25-25,0 0,-24 25,24-24,-25 24,25-25,-25 25,0-25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 224,'25'-24,"-1"24,1 0,0-25,0 0,-1 25,1-24,0 24,0 0,-1 0,-24-25,50 25,-26 0,1 0,25 0,-26 0,26 0,-25 0,-1 0,1 0,0 0,-1 0,26 0,-25 0,-25-24,24-1,1 25,-50 0,-24 25,24-25,-24 0,-1 24,1 1,24-25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 261,'25'-25,"0"25,-1-24,26-1,24 25,-24 0,0-25,-26 25,26 0,-25-24,-1 24,1 0,-25-25,25 25,0 0,0 0,-1 0,1 0,25 0,-50-24,49 24,-24-25,0 25,-50 0,25 25,-49-25,49 24,-25-24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0 516,'25'0,"0"0,-1 0,1 0,49 0,-49 0,25 0,-25 0,-1 0,1 0,0 0,25 0,-1 0,-24-24,24 24,1 0,0 0,24-25,-49 25,24 0,1 0,-1 0,1 0,-25 0,0 0,24 0,-24 0,0 0,24 0,1-24,-25 24,-1 0,1 0,0 0,25 0,-26 0,1 0,0-25,0 25,-1 0,-24-24,25 24,0 0,0 0,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7 448,'49'-25,"1"25,-26 0,1-25,0 25,0 0,-1 0,1 0,0 0,-1 0,1 0,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8 641,'-24'0,"-26"0,25 0,1 0,-26 25,25-1,-24 1,49 0,0 0,0-1,0 1,0 0,25 0,24-1,-24 1,24 0,1-1,-1-24,-24 25,24 0,26-25,-51 0,26 0,-25 25,-1-25,26 0,-1 0,-24 0,0 0,-1 0,-24-25,25 2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0 226,'74'0,"50"0,75 0,24 0,25 0,-25 0,1 0,-26-25,-24 0,-1 0,-24 25,-49 0,-51-25,26 25,-26 0,26 0,-51 0,26 0,-25 0,0 0,-1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0 672,'25'0,"0"0,-1 25,26 24,-25-24,24 0,1 24,-25-24,24-25,-24 0,0 0,0 0,0 0,-1 0,1-25,0 25,0-49,0 49,-25-25,24 25,-24-25,0 0,25 1,-25-1,0 0,-25 75,25-1,-49 25,-1 1,50-1,-49-25,24 50,25-24,-25 24,0-50,25-24,0 0,-25-25,25 25,0-1,0 1,25-25,-25 25,25-25,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5 649,'-50'25,"50"0,-25 24,1-24,-1 24,25 1,-25-1,25-24,0 0,0 0,0-1,0 1,25 0,-25 0,49-25,-49 24,25-24,0 0,0 0,-1 0,26 0,-25 0,24 0,-24 0,24 0,1 0,-25 0,-1 0,-24-24,0-1,0-25,0 26,0-1,-24-25,24 1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9 632,'0'74,"25"1,-25-1,0-25,0 1,24 24,-24-49,25 24,-25 1,0-1,0-24,0 0,0 0,0-1,0 1,25 0,-25 0,0-1,25-24,-25 25,24 0,1-25,0-25,-25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9 664,'-24'49,"24"-24,0 0,-25 0,0 25,25-1,0-24,0 0,0 25,0-1,0-24,0 0,0 0,0 0,0-1,0 1,25-25,0 0,-1 0,26-25,-25 1,24-1,-49 0,50-25,-26 25,1-24,-25-1,0 25,0 0,0-24,0-1,0 25,0 0,0 1,0-1,-25 25,1-25,-1 25,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8 617,'0'25,"0"0,0-1,0 1,0 25,0-25,0 24,0 26,0-26,0 25,0-24,0 24,0 1,0-26,-24 1,24-25,0 24,0-24,0 0,-25 0,25 0,0-1,0 1,0 0,0 0,49-50,-24 0,0 0,49 1,-49-1,24 25,1-25,-1 0,-24 25,0-25,-1 25,-24 25,-24-25,24 25,-50 25,26-26,-1-24,25 25,-25-25,0 25,1-25,-1 0,0 0,25 25,-25-25,1 0,-1 0,0 0,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3 667,'0'24,"25"50,-25-25,49 1,-49-26,25 25,0-49,-25 25,25-25,-1 0,1 0,0 0,24-25,1-24,-25 25,24-26,-49 26,50-1,-50 0,25 1,-25-1,24 25,-24-24,0-1,0 74,0-24,0 24,0-24,0 24,0-24,0-1,0 1,0-1,0 1,0-50,0-24,0 0,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9 625,'25'25,"-25"-1,49 51,-49-1,25-25,-25 1,25-1,-25-24,0-1,0 1,0 0,0 0,0-1,0 1,0 0,0-1,0 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2 786,'25'0,"-25"-24,49-1,1 25,-50-25,74 0,-49 25,-1-24,1-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5 683,'0'50,"0"-25,0 24,0-24,25 24,-1-49,-24 25,25-25,0 0,0 0,24-25,-49 1,25 24,-25-50,25 25,-25 1,24-26,-24 25,0 1,0-1,0 50,0-1,25 26,0-1,-25-24,0 0,24-25,-24 25,0-1,50-48,-50-26,25 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3 802,'25'0,"-1"0,-24 25,0 0,25-1,-25 1,25-25,-25-25,25 1,-1 24,1 0,-25-25,25 25,0 0,-1 0,1 0,0 0,-25 25,0-1,25-24,-1 0,1 0,-25-24,25 24,-25-25,49 25,-24-25,0 0,0 1,-25-1,0 0,0 0,0 1,0-1,0 50,0 24,0-24,0 0,0-1,0 1,0 0,24-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1 80,'-50'0,"26"0,-1 25,0-25,0 0,0 24,1-24,24 25,-50 0,50 0,-25-25,0 24,0 1,1 0,-1-1,0 1,25 0,0 0,0-1,0 1,0 24,0-24,0 0,0 24,0-24,25 0,-25 24,25-49,-25 25,0-1,24 1,1-25,-25 25,25-25,0 0,0 25,0-25,24 24,1-24,-25 25,24-25,-24 0,0 0,0 0,0 0,-1 0,1 0,-25-25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4 664,'50'0,"49"0,0 0,49 0,75 0,-24 0,48 0,-49 0,-24 0,24 0,-99 0,-49 0,-25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4 473,'0'25,"0"0,0-1,0 1,0 0,24 24,-24-24,25 0,-25 0,0 24,0-24,0 0,24 24,-24 1,0-25,0-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3 593,'24'0,"1"49,0-24,-25 0,0 0,0 24,0-24,0-1,-25 26,25-25,-25-1,1-24,24 25,-25-25,25 25,25-25,-1 0,51 0,-1 0,-25 0,1 0,-26 0,1 0,0 0,0 0,-25-25,-25 25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2 605,'49'0,"1"0,-1 0,1 0,-1 0,-24 0,0 0,-25 25,24 0,-24-1,0 1,0 0,0 24,0-24,-24 0,24 0,-25-25,25 25,-25-1,75-24,-26 0,1 0,0 0,0 0,-25 50,0-25,0 24,0-24,-25 25,0-26,25 26,-49-50,49 49,-25-49,0 0,25 25,-24 0,-1-25,0 0,0 0,1 0,24-25,-25-24,25 24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4 460,'0'248,"0"-174,0 25,0-24,0-26,0 1,25 0,-25-26,0 1,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6 462,'0'25,"-25"24,25-24,0 0,-25-1,25 1,-25 0,25 0,0-1,-24 26,-1-25,25-1,0 1,-25 0,25-1,25-24,49 0,-24 0,24 0,1 0,-26 0,25-24,1-1,-1 25,-24-25,24 1,-49-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7 415,'0'25,"0"0,-25 0,0 24,25-24,0 25,0-25,0 24,0-24,0 25,0-25,0 0,25 0,0-25,-1 24,1-24,0 0,0 0,49 0,-49 0,25 0,-26 0,26 0,-25 0,0 0,-1 0,1 0,0 0,0 0,0 0,-1 0,-24-24,25-26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 415,'0'25,"25"24,0 26,0-26,-1 51,1-26,0-25,-25 26,0-50,0-1,0 1,0 0,25 0,-25 0,0-1,0 1,0 0,0-50,0-24,0-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4 421,'0'50,"0"-1,0 1,-24-26,24 1,-25-25,25 25,0 0,0-1,0 1,25-25,-1 0,1 0,0-25,-1 1,1 24,0 0,-25-25,25 25,-1-25,-24 0,50 25,-50-24,24 24,-24-25,25 25,-25-25,25 25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5 407,'0'25,"24"-1,-24 51,0-1,25-25,-1 1,1 24,-25-49,0 24,0-24,0 0,24 0,-24-1,0 1,0-50,0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7 80,'0'25,"0"49,0-25,0 25,0-24,0 24,0 0,0-49,0 24,0 1,0-26,0 1,24-25,-24 25,0 24,0-24,0 0,0-1,0 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2 754,'50'0,"-25"-24,-1 24,1-25,0 0,0 25,-25-25,25 1,0-1,-25 0,0 0,0 1,0-1,25 25,-25-25,0 0,0 1,0-1,0 74,0 50,24 0,26 0,0-49,-50-1,25 1,0-25,-25-1,24 1,-24-50,25 25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4 566,'0'-25,"25"25,0-25,-1 1,1-1,0 1,0 24,-1-25,1 25,0 0,0 0,-1 25,-24-1,0 25,0-24,25 0,-25 24,0-25,-25 1,25 0,0-1,-24-24,48 0,26 0,-25 0,49 0,0 0,1 0,24 0,-25 0,0-24,-24 24,-50-25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3 411,'25'0,"-1"0,-24 25,25-25,0 0,-25 25,24-25,1 0,25 24,-26-24,1 0,0 0,-1 25,1 0,0-25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6 416,'25'0,"-1"0,1 0,24 24,-24 1,25-1,-1 1,-24-25,24 24,-24-24,-25 25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6 403,'-25'49,"25"1,-25-25,0 24,25-24,-24 0,24-1,0 1,-25-25,25 50,-25-50,25 24,0 1,-25-25,25 25,0 0,0-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9 425,'0'-25,"25"25,-25 25,0-1,50 51,-50-51,24 1,1 25,-25 24,0-50,25-24,-25 25,25 0,-25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6 400,'0'25,"0"-1,-25 1,0-25,25 25,0-1,-24-24,24 25,0 0,0-1,-25-24,25 25,0 0,0-1,25-24,24 0,25-24,1-1,-1 25,-25-25,-24 25,0-24,0 24,-1 0,-24-25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9 372,'-25'0,"0"49,0-24,-25 0,50 24,-24-24,-26 25,50-26,0 26,0-25,0-1,0 1,0 0,0 0,0 24,25-49,0 50,-1-50,1 49,0-49,0 0,0 0,0 0,-1 0,1 0,0 0,0 0,0 0,0 0,-1 0,1 0,0-25,25 25,-25 0,-1 0,1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7 384,'25'0,"24"124,-25-50,1 0,-25-25,25 26,-25-26,24-24,-24 24,0-24,0 0,0-1,0 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6" units="1/cm"/>
          <inkml:channelProperty channel="Y" name="resolution" value="28.34646" units="1/cm"/>
        </inkml:channelProperties>
      </inkml:inkSource>
      <inkml:timestamp xml:id="ts0" timeString="2020-12-16T10:26: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5 385,'0'49,"0"-24,-25-1,0 25,25 0,0-24,0-1,25-24,24 0,51 0,-26 0,0 0,1-24,24-1,-25 1,-24-1,-1 25,-49-24,25 24,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29DAC-FD02-4DBE-A302-C9E26C3BD8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24C6E-21BA-4FAD-8B98-C6FEC77B338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29DAC-FD02-4DBE-A302-C9E26C3BD8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24C6E-21BA-4FAD-8B98-C6FEC77B338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29DAC-FD02-4DBE-A302-C9E26C3BD8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24C6E-21BA-4FAD-8B98-C6FEC77B338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29DAC-FD02-4DBE-A302-C9E26C3BD8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24C6E-21BA-4FAD-8B98-C6FEC77B338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29DAC-FD02-4DBE-A302-C9E26C3BD8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24C6E-21BA-4FAD-8B98-C6FEC77B338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29DAC-FD02-4DBE-A302-C9E26C3BD8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24C6E-21BA-4FAD-8B98-C6FEC77B338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29DAC-FD02-4DBE-A302-C9E26C3BD8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24C6E-21BA-4FAD-8B98-C6FEC77B338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29DAC-FD02-4DBE-A302-C9E26C3BD8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24C6E-21BA-4FAD-8B98-C6FEC77B338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29DAC-FD02-4DBE-A302-C9E26C3BD8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24C6E-21BA-4FAD-8B98-C6FEC77B338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29DAC-FD02-4DBE-A302-C9E26C3BD8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24C6E-21BA-4FAD-8B98-C6FEC77B338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29DAC-FD02-4DBE-A302-C9E26C3BD8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24C6E-21BA-4FAD-8B98-C6FEC77B338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C29DAC-FD02-4DBE-A302-C9E26C3BD807}" type="datetimeFigureOut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424C6E-21BA-4FAD-8B98-C6FEC77B338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4.xml"/><Relationship Id="rId21" Type="http://schemas.openxmlformats.org/officeDocument/2006/relationships/customXml" Target="../ink/ink6.xml"/><Relationship Id="rId42" Type="http://schemas.openxmlformats.org/officeDocument/2006/relationships/image" Target="../media/image20.png"/><Relationship Id="rId63" Type="http://schemas.openxmlformats.org/officeDocument/2006/relationships/customXml" Target="../ink/ink27.xml"/><Relationship Id="rId84" Type="http://schemas.openxmlformats.org/officeDocument/2006/relationships/image" Target="../media/image41.png"/><Relationship Id="rId138" Type="http://schemas.openxmlformats.org/officeDocument/2006/relationships/image" Target="../media/image68.png"/><Relationship Id="rId159" Type="http://schemas.openxmlformats.org/officeDocument/2006/relationships/customXml" Target="../ink/ink75.xml"/><Relationship Id="rId170" Type="http://schemas.openxmlformats.org/officeDocument/2006/relationships/image" Target="../media/image84.png"/><Relationship Id="rId191" Type="http://schemas.openxmlformats.org/officeDocument/2006/relationships/customXml" Target="../ink/ink91.xml"/><Relationship Id="rId205" Type="http://schemas.openxmlformats.org/officeDocument/2006/relationships/customXml" Target="../ink/ink98.xml"/><Relationship Id="rId226" Type="http://schemas.openxmlformats.org/officeDocument/2006/relationships/image" Target="../media/image112.png"/><Relationship Id="rId247" Type="http://schemas.openxmlformats.org/officeDocument/2006/relationships/customXml" Target="../ink/ink120.xml"/><Relationship Id="rId107" Type="http://schemas.openxmlformats.org/officeDocument/2006/relationships/customXml" Target="../ink/ink49.xml"/><Relationship Id="rId268" Type="http://schemas.openxmlformats.org/officeDocument/2006/relationships/image" Target="../media/image132.png"/><Relationship Id="rId11" Type="http://schemas.openxmlformats.org/officeDocument/2006/relationships/customXml" Target="../ink/ink1.xml"/><Relationship Id="rId32" Type="http://schemas.openxmlformats.org/officeDocument/2006/relationships/image" Target="../media/image15.png"/><Relationship Id="rId53" Type="http://schemas.openxmlformats.org/officeDocument/2006/relationships/customXml" Target="../ink/ink22.xml"/><Relationship Id="rId74" Type="http://schemas.openxmlformats.org/officeDocument/2006/relationships/image" Target="../media/image36.png"/><Relationship Id="rId128" Type="http://schemas.openxmlformats.org/officeDocument/2006/relationships/image" Target="../media/image63.png"/><Relationship Id="rId149" Type="http://schemas.openxmlformats.org/officeDocument/2006/relationships/customXml" Target="../ink/ink70.xml"/><Relationship Id="rId5" Type="http://schemas.openxmlformats.org/officeDocument/2006/relationships/oleObject" Target="../embeddings/oleObject2.bin"/><Relationship Id="rId95" Type="http://schemas.openxmlformats.org/officeDocument/2006/relationships/customXml" Target="../ink/ink43.xml"/><Relationship Id="rId160" Type="http://schemas.openxmlformats.org/officeDocument/2006/relationships/image" Target="../media/image79.png"/><Relationship Id="rId181" Type="http://schemas.openxmlformats.org/officeDocument/2006/relationships/customXml" Target="../ink/ink86.xml"/><Relationship Id="rId216" Type="http://schemas.openxmlformats.org/officeDocument/2006/relationships/image" Target="../media/image107.png"/><Relationship Id="rId237" Type="http://schemas.openxmlformats.org/officeDocument/2006/relationships/customXml" Target="../ink/ink114.xml"/><Relationship Id="rId258" Type="http://schemas.openxmlformats.org/officeDocument/2006/relationships/image" Target="../media/image127.png"/><Relationship Id="rId279" Type="http://schemas.openxmlformats.org/officeDocument/2006/relationships/customXml" Target="../ink/ink136.xml"/><Relationship Id="rId22" Type="http://schemas.openxmlformats.org/officeDocument/2006/relationships/image" Target="../media/image10.png"/><Relationship Id="rId43" Type="http://schemas.openxmlformats.org/officeDocument/2006/relationships/customXml" Target="../ink/ink17.xml"/><Relationship Id="rId64" Type="http://schemas.openxmlformats.org/officeDocument/2006/relationships/image" Target="../media/image31.png"/><Relationship Id="rId118" Type="http://schemas.openxmlformats.org/officeDocument/2006/relationships/image" Target="../media/image58.png"/><Relationship Id="rId139" Type="http://schemas.openxmlformats.org/officeDocument/2006/relationships/customXml" Target="../ink/ink65.xml"/><Relationship Id="rId85" Type="http://schemas.openxmlformats.org/officeDocument/2006/relationships/customXml" Target="../ink/ink38.xml"/><Relationship Id="rId150" Type="http://schemas.openxmlformats.org/officeDocument/2006/relationships/image" Target="../media/image74.png"/><Relationship Id="rId171" Type="http://schemas.openxmlformats.org/officeDocument/2006/relationships/customXml" Target="../ink/ink81.xml"/><Relationship Id="rId192" Type="http://schemas.openxmlformats.org/officeDocument/2006/relationships/image" Target="../media/image95.png"/><Relationship Id="rId206" Type="http://schemas.openxmlformats.org/officeDocument/2006/relationships/image" Target="../media/image102.png"/><Relationship Id="rId227" Type="http://schemas.openxmlformats.org/officeDocument/2006/relationships/customXml" Target="../ink/ink109.xml"/><Relationship Id="rId248" Type="http://schemas.openxmlformats.org/officeDocument/2006/relationships/image" Target="../media/image122.png"/><Relationship Id="rId269" Type="http://schemas.openxmlformats.org/officeDocument/2006/relationships/customXml" Target="../ink/ink131.xml"/><Relationship Id="rId12" Type="http://schemas.openxmlformats.org/officeDocument/2006/relationships/image" Target="../media/image5.png"/><Relationship Id="rId33" Type="http://schemas.openxmlformats.org/officeDocument/2006/relationships/customXml" Target="../ink/ink12.xml"/><Relationship Id="rId108" Type="http://schemas.openxmlformats.org/officeDocument/2006/relationships/image" Target="../media/image53.png"/><Relationship Id="rId129" Type="http://schemas.openxmlformats.org/officeDocument/2006/relationships/customXml" Target="../ink/ink60.xml"/><Relationship Id="rId280" Type="http://schemas.openxmlformats.org/officeDocument/2006/relationships/image" Target="../media/image138.png"/><Relationship Id="rId54" Type="http://schemas.openxmlformats.org/officeDocument/2006/relationships/image" Target="../media/image26.png"/><Relationship Id="rId75" Type="http://schemas.openxmlformats.org/officeDocument/2006/relationships/customXml" Target="../ink/ink33.xml"/><Relationship Id="rId96" Type="http://schemas.openxmlformats.org/officeDocument/2006/relationships/image" Target="../media/image47.png"/><Relationship Id="rId140" Type="http://schemas.openxmlformats.org/officeDocument/2006/relationships/image" Target="../media/image69.png"/><Relationship Id="rId161" Type="http://schemas.openxmlformats.org/officeDocument/2006/relationships/customXml" Target="../ink/ink76.xml"/><Relationship Id="rId182" Type="http://schemas.openxmlformats.org/officeDocument/2006/relationships/image" Target="../media/image90.png"/><Relationship Id="rId217" Type="http://schemas.openxmlformats.org/officeDocument/2006/relationships/customXml" Target="../ink/ink104.xml"/><Relationship Id="rId6" Type="http://schemas.openxmlformats.org/officeDocument/2006/relationships/image" Target="../media/image2.emf"/><Relationship Id="rId238" Type="http://schemas.openxmlformats.org/officeDocument/2006/relationships/customXml" Target="../ink/ink115.xml"/><Relationship Id="rId259" Type="http://schemas.openxmlformats.org/officeDocument/2006/relationships/customXml" Target="../ink/ink126.xml"/><Relationship Id="rId23" Type="http://schemas.openxmlformats.org/officeDocument/2006/relationships/customXml" Target="../ink/ink7.xml"/><Relationship Id="rId119" Type="http://schemas.openxmlformats.org/officeDocument/2006/relationships/customXml" Target="../ink/ink55.xml"/><Relationship Id="rId270" Type="http://schemas.openxmlformats.org/officeDocument/2006/relationships/image" Target="../media/image133.png"/><Relationship Id="rId44" Type="http://schemas.openxmlformats.org/officeDocument/2006/relationships/image" Target="../media/image21.png"/><Relationship Id="rId65" Type="http://schemas.openxmlformats.org/officeDocument/2006/relationships/customXml" Target="../ink/ink28.xml"/><Relationship Id="rId86" Type="http://schemas.openxmlformats.org/officeDocument/2006/relationships/image" Target="../media/image42.png"/><Relationship Id="rId130" Type="http://schemas.openxmlformats.org/officeDocument/2006/relationships/image" Target="../media/image64.png"/><Relationship Id="rId151" Type="http://schemas.openxmlformats.org/officeDocument/2006/relationships/customXml" Target="../ink/ink71.xml"/><Relationship Id="rId172" Type="http://schemas.openxmlformats.org/officeDocument/2006/relationships/image" Target="../media/image85.png"/><Relationship Id="rId193" Type="http://schemas.openxmlformats.org/officeDocument/2006/relationships/customXml" Target="../ink/ink92.xml"/><Relationship Id="rId207" Type="http://schemas.openxmlformats.org/officeDocument/2006/relationships/customXml" Target="../ink/ink99.xml"/><Relationship Id="rId228" Type="http://schemas.openxmlformats.org/officeDocument/2006/relationships/image" Target="../media/image113.png"/><Relationship Id="rId249" Type="http://schemas.openxmlformats.org/officeDocument/2006/relationships/customXml" Target="../ink/ink121.xml"/><Relationship Id="rId13" Type="http://schemas.openxmlformats.org/officeDocument/2006/relationships/customXml" Target="../ink/ink2.xml"/><Relationship Id="rId18" Type="http://schemas.openxmlformats.org/officeDocument/2006/relationships/image" Target="../media/image8.png"/><Relationship Id="rId39" Type="http://schemas.openxmlformats.org/officeDocument/2006/relationships/customXml" Target="../ink/ink15.xml"/><Relationship Id="rId109" Type="http://schemas.openxmlformats.org/officeDocument/2006/relationships/customXml" Target="../ink/ink50.xml"/><Relationship Id="rId260" Type="http://schemas.openxmlformats.org/officeDocument/2006/relationships/image" Target="../media/image128.png"/><Relationship Id="rId265" Type="http://schemas.openxmlformats.org/officeDocument/2006/relationships/customXml" Target="../ink/ink129.xml"/><Relationship Id="rId281" Type="http://schemas.openxmlformats.org/officeDocument/2006/relationships/customXml" Target="../ink/ink137.xml"/><Relationship Id="rId286" Type="http://schemas.openxmlformats.org/officeDocument/2006/relationships/image" Target="../media/image141.png"/><Relationship Id="rId34" Type="http://schemas.openxmlformats.org/officeDocument/2006/relationships/image" Target="../media/image16.png"/><Relationship Id="rId50" Type="http://schemas.openxmlformats.org/officeDocument/2006/relationships/image" Target="../media/image24.png"/><Relationship Id="rId55" Type="http://schemas.openxmlformats.org/officeDocument/2006/relationships/customXml" Target="../ink/ink23.xml"/><Relationship Id="rId76" Type="http://schemas.openxmlformats.org/officeDocument/2006/relationships/image" Target="../media/image37.png"/><Relationship Id="rId97" Type="http://schemas.openxmlformats.org/officeDocument/2006/relationships/customXml" Target="../ink/ink44.xml"/><Relationship Id="rId104" Type="http://schemas.openxmlformats.org/officeDocument/2006/relationships/image" Target="../media/image51.png"/><Relationship Id="rId120" Type="http://schemas.openxmlformats.org/officeDocument/2006/relationships/image" Target="../media/image59.png"/><Relationship Id="rId125" Type="http://schemas.openxmlformats.org/officeDocument/2006/relationships/customXml" Target="../ink/ink58.xml"/><Relationship Id="rId141" Type="http://schemas.openxmlformats.org/officeDocument/2006/relationships/customXml" Target="../ink/ink66.xml"/><Relationship Id="rId146" Type="http://schemas.openxmlformats.org/officeDocument/2006/relationships/image" Target="../media/image72.png"/><Relationship Id="rId167" Type="http://schemas.openxmlformats.org/officeDocument/2006/relationships/customXml" Target="../ink/ink79.xml"/><Relationship Id="rId188" Type="http://schemas.openxmlformats.org/officeDocument/2006/relationships/image" Target="../media/image93.png"/><Relationship Id="rId7" Type="http://schemas.openxmlformats.org/officeDocument/2006/relationships/oleObject" Target="../embeddings/oleObject3.bin"/><Relationship Id="rId71" Type="http://schemas.openxmlformats.org/officeDocument/2006/relationships/customXml" Target="../ink/ink31.xml"/><Relationship Id="rId92" Type="http://schemas.openxmlformats.org/officeDocument/2006/relationships/image" Target="../media/image45.png"/><Relationship Id="rId162" Type="http://schemas.openxmlformats.org/officeDocument/2006/relationships/image" Target="../media/image80.png"/><Relationship Id="rId183" Type="http://schemas.openxmlformats.org/officeDocument/2006/relationships/customXml" Target="../ink/ink87.xml"/><Relationship Id="rId213" Type="http://schemas.openxmlformats.org/officeDocument/2006/relationships/customXml" Target="../ink/ink102.xml"/><Relationship Id="rId218" Type="http://schemas.openxmlformats.org/officeDocument/2006/relationships/image" Target="../media/image108.png"/><Relationship Id="rId234" Type="http://schemas.openxmlformats.org/officeDocument/2006/relationships/image" Target="../media/image116.png"/><Relationship Id="rId239" Type="http://schemas.openxmlformats.org/officeDocument/2006/relationships/image" Target="../media/image118.png"/><Relationship Id="rId2" Type="http://schemas.openxmlformats.org/officeDocument/2006/relationships/slideLayout" Target="../slideLayouts/slideLayout1.xml"/><Relationship Id="rId29" Type="http://schemas.openxmlformats.org/officeDocument/2006/relationships/customXml" Target="../ink/ink10.xml"/><Relationship Id="rId250" Type="http://schemas.openxmlformats.org/officeDocument/2006/relationships/image" Target="../media/image123.png"/><Relationship Id="rId255" Type="http://schemas.openxmlformats.org/officeDocument/2006/relationships/customXml" Target="../ink/ink124.xml"/><Relationship Id="rId271" Type="http://schemas.openxmlformats.org/officeDocument/2006/relationships/customXml" Target="../ink/ink132.xml"/><Relationship Id="rId276" Type="http://schemas.openxmlformats.org/officeDocument/2006/relationships/image" Target="../media/image136.png"/><Relationship Id="rId24" Type="http://schemas.openxmlformats.org/officeDocument/2006/relationships/image" Target="../media/image11.png"/><Relationship Id="rId40" Type="http://schemas.openxmlformats.org/officeDocument/2006/relationships/image" Target="../media/image19.png"/><Relationship Id="rId45" Type="http://schemas.openxmlformats.org/officeDocument/2006/relationships/customXml" Target="../ink/ink18.xml"/><Relationship Id="rId66" Type="http://schemas.openxmlformats.org/officeDocument/2006/relationships/image" Target="../media/image32.png"/><Relationship Id="rId87" Type="http://schemas.openxmlformats.org/officeDocument/2006/relationships/customXml" Target="../ink/ink39.xml"/><Relationship Id="rId110" Type="http://schemas.openxmlformats.org/officeDocument/2006/relationships/image" Target="../media/image54.png"/><Relationship Id="rId115" Type="http://schemas.openxmlformats.org/officeDocument/2006/relationships/customXml" Target="../ink/ink53.xml"/><Relationship Id="rId131" Type="http://schemas.openxmlformats.org/officeDocument/2006/relationships/customXml" Target="../ink/ink61.xml"/><Relationship Id="rId136" Type="http://schemas.openxmlformats.org/officeDocument/2006/relationships/image" Target="../media/image67.png"/><Relationship Id="rId157" Type="http://schemas.openxmlformats.org/officeDocument/2006/relationships/customXml" Target="../ink/ink74.xml"/><Relationship Id="rId178" Type="http://schemas.openxmlformats.org/officeDocument/2006/relationships/image" Target="../media/image88.png"/><Relationship Id="rId61" Type="http://schemas.openxmlformats.org/officeDocument/2006/relationships/customXml" Target="../ink/ink26.xml"/><Relationship Id="rId82" Type="http://schemas.openxmlformats.org/officeDocument/2006/relationships/image" Target="../media/image40.png"/><Relationship Id="rId152" Type="http://schemas.openxmlformats.org/officeDocument/2006/relationships/image" Target="../media/image75.png"/><Relationship Id="rId173" Type="http://schemas.openxmlformats.org/officeDocument/2006/relationships/customXml" Target="../ink/ink82.xml"/><Relationship Id="rId194" Type="http://schemas.openxmlformats.org/officeDocument/2006/relationships/image" Target="../media/image96.png"/><Relationship Id="rId199" Type="http://schemas.openxmlformats.org/officeDocument/2006/relationships/customXml" Target="../ink/ink95.xml"/><Relationship Id="rId203" Type="http://schemas.openxmlformats.org/officeDocument/2006/relationships/customXml" Target="../ink/ink97.xml"/><Relationship Id="rId208" Type="http://schemas.openxmlformats.org/officeDocument/2006/relationships/image" Target="../media/image103.png"/><Relationship Id="rId229" Type="http://schemas.openxmlformats.org/officeDocument/2006/relationships/customXml" Target="../ink/ink110.xml"/><Relationship Id="rId19" Type="http://schemas.openxmlformats.org/officeDocument/2006/relationships/customXml" Target="../ink/ink5.xml"/><Relationship Id="rId224" Type="http://schemas.openxmlformats.org/officeDocument/2006/relationships/image" Target="../media/image111.png"/><Relationship Id="rId240" Type="http://schemas.openxmlformats.org/officeDocument/2006/relationships/customXml" Target="../ink/ink116.xml"/><Relationship Id="rId245" Type="http://schemas.openxmlformats.org/officeDocument/2006/relationships/customXml" Target="../ink/ink119.xml"/><Relationship Id="rId261" Type="http://schemas.openxmlformats.org/officeDocument/2006/relationships/customXml" Target="../ink/ink127.xml"/><Relationship Id="rId266" Type="http://schemas.openxmlformats.org/officeDocument/2006/relationships/image" Target="../media/image131.png"/><Relationship Id="rId287" Type="http://schemas.openxmlformats.org/officeDocument/2006/relationships/customXml" Target="../ink/ink140.xml"/><Relationship Id="rId14" Type="http://schemas.openxmlformats.org/officeDocument/2006/relationships/image" Target="../media/image6.png"/><Relationship Id="rId30" Type="http://schemas.openxmlformats.org/officeDocument/2006/relationships/image" Target="../media/image14.png"/><Relationship Id="rId35" Type="http://schemas.openxmlformats.org/officeDocument/2006/relationships/customXml" Target="../ink/ink13.xml"/><Relationship Id="rId56" Type="http://schemas.openxmlformats.org/officeDocument/2006/relationships/image" Target="../media/image27.png"/><Relationship Id="rId77" Type="http://schemas.openxmlformats.org/officeDocument/2006/relationships/customXml" Target="../ink/ink34.xml"/><Relationship Id="rId100" Type="http://schemas.openxmlformats.org/officeDocument/2006/relationships/image" Target="../media/image49.png"/><Relationship Id="rId105" Type="http://schemas.openxmlformats.org/officeDocument/2006/relationships/customXml" Target="../ink/ink48.xml"/><Relationship Id="rId126" Type="http://schemas.openxmlformats.org/officeDocument/2006/relationships/image" Target="../media/image62.png"/><Relationship Id="rId147" Type="http://schemas.openxmlformats.org/officeDocument/2006/relationships/customXml" Target="../ink/ink69.xml"/><Relationship Id="rId168" Type="http://schemas.openxmlformats.org/officeDocument/2006/relationships/image" Target="../media/image83.png"/><Relationship Id="rId282" Type="http://schemas.openxmlformats.org/officeDocument/2006/relationships/image" Target="../media/image139.png"/><Relationship Id="rId8" Type="http://schemas.openxmlformats.org/officeDocument/2006/relationships/image" Target="../media/image3.emf"/><Relationship Id="rId51" Type="http://schemas.openxmlformats.org/officeDocument/2006/relationships/customXml" Target="../ink/ink21.xml"/><Relationship Id="rId72" Type="http://schemas.openxmlformats.org/officeDocument/2006/relationships/image" Target="../media/image35.png"/><Relationship Id="rId93" Type="http://schemas.openxmlformats.org/officeDocument/2006/relationships/customXml" Target="../ink/ink42.xml"/><Relationship Id="rId98" Type="http://schemas.openxmlformats.org/officeDocument/2006/relationships/image" Target="../media/image48.png"/><Relationship Id="rId121" Type="http://schemas.openxmlformats.org/officeDocument/2006/relationships/customXml" Target="../ink/ink56.xml"/><Relationship Id="rId142" Type="http://schemas.openxmlformats.org/officeDocument/2006/relationships/image" Target="../media/image70.png"/><Relationship Id="rId163" Type="http://schemas.openxmlformats.org/officeDocument/2006/relationships/customXml" Target="../ink/ink77.xml"/><Relationship Id="rId184" Type="http://schemas.openxmlformats.org/officeDocument/2006/relationships/image" Target="../media/image91.png"/><Relationship Id="rId189" Type="http://schemas.openxmlformats.org/officeDocument/2006/relationships/customXml" Target="../ink/ink90.xml"/><Relationship Id="rId219" Type="http://schemas.openxmlformats.org/officeDocument/2006/relationships/customXml" Target="../ink/ink105.xml"/><Relationship Id="rId3" Type="http://schemas.openxmlformats.org/officeDocument/2006/relationships/oleObject" Target="../embeddings/oleObject1.bin"/><Relationship Id="rId214" Type="http://schemas.openxmlformats.org/officeDocument/2006/relationships/image" Target="../media/image106.png"/><Relationship Id="rId230" Type="http://schemas.openxmlformats.org/officeDocument/2006/relationships/image" Target="../media/image114.png"/><Relationship Id="rId235" Type="http://schemas.openxmlformats.org/officeDocument/2006/relationships/customXml" Target="../ink/ink113.xml"/><Relationship Id="rId251" Type="http://schemas.openxmlformats.org/officeDocument/2006/relationships/customXml" Target="../ink/ink122.xml"/><Relationship Id="rId256" Type="http://schemas.openxmlformats.org/officeDocument/2006/relationships/image" Target="../media/image126.png"/><Relationship Id="rId277" Type="http://schemas.openxmlformats.org/officeDocument/2006/relationships/customXml" Target="../ink/ink135.xml"/><Relationship Id="rId25" Type="http://schemas.openxmlformats.org/officeDocument/2006/relationships/customXml" Target="../ink/ink8.xml"/><Relationship Id="rId46" Type="http://schemas.openxmlformats.org/officeDocument/2006/relationships/image" Target="../media/image22.png"/><Relationship Id="rId67" Type="http://schemas.openxmlformats.org/officeDocument/2006/relationships/customXml" Target="../ink/ink29.xml"/><Relationship Id="rId116" Type="http://schemas.openxmlformats.org/officeDocument/2006/relationships/image" Target="../media/image57.png"/><Relationship Id="rId137" Type="http://schemas.openxmlformats.org/officeDocument/2006/relationships/customXml" Target="../ink/ink64.xml"/><Relationship Id="rId158" Type="http://schemas.openxmlformats.org/officeDocument/2006/relationships/image" Target="../media/image78.png"/><Relationship Id="rId272" Type="http://schemas.openxmlformats.org/officeDocument/2006/relationships/image" Target="../media/image134.png"/><Relationship Id="rId20" Type="http://schemas.openxmlformats.org/officeDocument/2006/relationships/image" Target="../media/image9.png"/><Relationship Id="rId41" Type="http://schemas.openxmlformats.org/officeDocument/2006/relationships/customXml" Target="../ink/ink16.xml"/><Relationship Id="rId62" Type="http://schemas.openxmlformats.org/officeDocument/2006/relationships/image" Target="../media/image30.png"/><Relationship Id="rId83" Type="http://schemas.openxmlformats.org/officeDocument/2006/relationships/customXml" Target="../ink/ink37.xml"/><Relationship Id="rId88" Type="http://schemas.openxmlformats.org/officeDocument/2006/relationships/image" Target="../media/image43.png"/><Relationship Id="rId111" Type="http://schemas.openxmlformats.org/officeDocument/2006/relationships/customXml" Target="../ink/ink51.xml"/><Relationship Id="rId132" Type="http://schemas.openxmlformats.org/officeDocument/2006/relationships/image" Target="../media/image65.png"/><Relationship Id="rId153" Type="http://schemas.openxmlformats.org/officeDocument/2006/relationships/customXml" Target="../ink/ink72.xml"/><Relationship Id="rId174" Type="http://schemas.openxmlformats.org/officeDocument/2006/relationships/image" Target="../media/image86.png"/><Relationship Id="rId179" Type="http://schemas.openxmlformats.org/officeDocument/2006/relationships/customXml" Target="../ink/ink85.xml"/><Relationship Id="rId195" Type="http://schemas.openxmlformats.org/officeDocument/2006/relationships/customXml" Target="../ink/ink93.xml"/><Relationship Id="rId209" Type="http://schemas.openxmlformats.org/officeDocument/2006/relationships/customXml" Target="../ink/ink100.xml"/><Relationship Id="rId190" Type="http://schemas.openxmlformats.org/officeDocument/2006/relationships/image" Target="../media/image94.png"/><Relationship Id="rId204" Type="http://schemas.openxmlformats.org/officeDocument/2006/relationships/image" Target="../media/image101.png"/><Relationship Id="rId220" Type="http://schemas.openxmlformats.org/officeDocument/2006/relationships/image" Target="../media/image109.png"/><Relationship Id="rId225" Type="http://schemas.openxmlformats.org/officeDocument/2006/relationships/customXml" Target="../ink/ink108.xml"/><Relationship Id="rId241" Type="http://schemas.openxmlformats.org/officeDocument/2006/relationships/image" Target="../media/image119.png"/><Relationship Id="rId246" Type="http://schemas.openxmlformats.org/officeDocument/2006/relationships/image" Target="../media/image121.png"/><Relationship Id="rId267" Type="http://schemas.openxmlformats.org/officeDocument/2006/relationships/customXml" Target="../ink/ink130.xml"/><Relationship Id="rId288" Type="http://schemas.openxmlformats.org/officeDocument/2006/relationships/image" Target="../media/image142.png"/><Relationship Id="rId15" Type="http://schemas.openxmlformats.org/officeDocument/2006/relationships/customXml" Target="../ink/ink3.xml"/><Relationship Id="rId36" Type="http://schemas.openxmlformats.org/officeDocument/2006/relationships/image" Target="../media/image17.png"/><Relationship Id="rId57" Type="http://schemas.openxmlformats.org/officeDocument/2006/relationships/customXml" Target="../ink/ink24.xml"/><Relationship Id="rId106" Type="http://schemas.openxmlformats.org/officeDocument/2006/relationships/image" Target="../media/image52.png"/><Relationship Id="rId127" Type="http://schemas.openxmlformats.org/officeDocument/2006/relationships/customXml" Target="../ink/ink59.xml"/><Relationship Id="rId262" Type="http://schemas.openxmlformats.org/officeDocument/2006/relationships/image" Target="../media/image129.png"/><Relationship Id="rId283" Type="http://schemas.openxmlformats.org/officeDocument/2006/relationships/customXml" Target="../ink/ink138.xml"/><Relationship Id="rId10" Type="http://schemas.openxmlformats.org/officeDocument/2006/relationships/image" Target="../media/image4.emf"/><Relationship Id="rId31" Type="http://schemas.openxmlformats.org/officeDocument/2006/relationships/customXml" Target="../ink/ink11.xml"/><Relationship Id="rId52" Type="http://schemas.openxmlformats.org/officeDocument/2006/relationships/image" Target="../media/image25.png"/><Relationship Id="rId73" Type="http://schemas.openxmlformats.org/officeDocument/2006/relationships/customXml" Target="../ink/ink32.xml"/><Relationship Id="rId78" Type="http://schemas.openxmlformats.org/officeDocument/2006/relationships/image" Target="../media/image38.png"/><Relationship Id="rId94" Type="http://schemas.openxmlformats.org/officeDocument/2006/relationships/image" Target="../media/image46.png"/><Relationship Id="rId99" Type="http://schemas.openxmlformats.org/officeDocument/2006/relationships/customXml" Target="../ink/ink45.xml"/><Relationship Id="rId101" Type="http://schemas.openxmlformats.org/officeDocument/2006/relationships/customXml" Target="../ink/ink46.xml"/><Relationship Id="rId122" Type="http://schemas.openxmlformats.org/officeDocument/2006/relationships/image" Target="../media/image60.png"/><Relationship Id="rId143" Type="http://schemas.openxmlformats.org/officeDocument/2006/relationships/customXml" Target="../ink/ink67.xml"/><Relationship Id="rId148" Type="http://schemas.openxmlformats.org/officeDocument/2006/relationships/image" Target="../media/image73.png"/><Relationship Id="rId164" Type="http://schemas.openxmlformats.org/officeDocument/2006/relationships/image" Target="../media/image81.png"/><Relationship Id="rId169" Type="http://schemas.openxmlformats.org/officeDocument/2006/relationships/customXml" Target="../ink/ink80.xml"/><Relationship Id="rId185" Type="http://schemas.openxmlformats.org/officeDocument/2006/relationships/customXml" Target="../ink/ink88.xml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80" Type="http://schemas.openxmlformats.org/officeDocument/2006/relationships/image" Target="../media/image89.png"/><Relationship Id="rId210" Type="http://schemas.openxmlformats.org/officeDocument/2006/relationships/image" Target="../media/image104.png"/><Relationship Id="rId215" Type="http://schemas.openxmlformats.org/officeDocument/2006/relationships/customXml" Target="../ink/ink103.xml"/><Relationship Id="rId236" Type="http://schemas.openxmlformats.org/officeDocument/2006/relationships/image" Target="../media/image117.png"/><Relationship Id="rId257" Type="http://schemas.openxmlformats.org/officeDocument/2006/relationships/customXml" Target="../ink/ink125.xml"/><Relationship Id="rId278" Type="http://schemas.openxmlformats.org/officeDocument/2006/relationships/image" Target="../media/image137.png"/><Relationship Id="rId26" Type="http://schemas.openxmlformats.org/officeDocument/2006/relationships/image" Target="../media/image12.png"/><Relationship Id="rId231" Type="http://schemas.openxmlformats.org/officeDocument/2006/relationships/customXml" Target="../ink/ink111.xml"/><Relationship Id="rId252" Type="http://schemas.openxmlformats.org/officeDocument/2006/relationships/image" Target="../media/image124.png"/><Relationship Id="rId273" Type="http://schemas.openxmlformats.org/officeDocument/2006/relationships/customXml" Target="../ink/ink133.xml"/><Relationship Id="rId47" Type="http://schemas.openxmlformats.org/officeDocument/2006/relationships/customXml" Target="../ink/ink19.xml"/><Relationship Id="rId68" Type="http://schemas.openxmlformats.org/officeDocument/2006/relationships/image" Target="../media/image33.png"/><Relationship Id="rId89" Type="http://schemas.openxmlformats.org/officeDocument/2006/relationships/customXml" Target="../ink/ink40.xml"/><Relationship Id="rId112" Type="http://schemas.openxmlformats.org/officeDocument/2006/relationships/image" Target="../media/image55.png"/><Relationship Id="rId133" Type="http://schemas.openxmlformats.org/officeDocument/2006/relationships/customXml" Target="../ink/ink62.xml"/><Relationship Id="rId154" Type="http://schemas.openxmlformats.org/officeDocument/2006/relationships/image" Target="../media/image76.png"/><Relationship Id="rId175" Type="http://schemas.openxmlformats.org/officeDocument/2006/relationships/customXml" Target="../ink/ink83.xml"/><Relationship Id="rId196" Type="http://schemas.openxmlformats.org/officeDocument/2006/relationships/image" Target="../media/image97.png"/><Relationship Id="rId200" Type="http://schemas.openxmlformats.org/officeDocument/2006/relationships/image" Target="../media/image99.png"/><Relationship Id="rId16" Type="http://schemas.openxmlformats.org/officeDocument/2006/relationships/image" Target="../media/image7.png"/><Relationship Id="rId221" Type="http://schemas.openxmlformats.org/officeDocument/2006/relationships/customXml" Target="../ink/ink106.xml"/><Relationship Id="rId242" Type="http://schemas.openxmlformats.org/officeDocument/2006/relationships/customXml" Target="../ink/ink117.xml"/><Relationship Id="rId263" Type="http://schemas.openxmlformats.org/officeDocument/2006/relationships/customXml" Target="../ink/ink128.xml"/><Relationship Id="rId284" Type="http://schemas.openxmlformats.org/officeDocument/2006/relationships/image" Target="../media/image140.png"/><Relationship Id="rId37" Type="http://schemas.openxmlformats.org/officeDocument/2006/relationships/customXml" Target="../ink/ink14.xml"/><Relationship Id="rId58" Type="http://schemas.openxmlformats.org/officeDocument/2006/relationships/image" Target="../media/image28.png"/><Relationship Id="rId79" Type="http://schemas.openxmlformats.org/officeDocument/2006/relationships/customXml" Target="../ink/ink35.xml"/><Relationship Id="rId102" Type="http://schemas.openxmlformats.org/officeDocument/2006/relationships/image" Target="../media/image50.png"/><Relationship Id="rId123" Type="http://schemas.openxmlformats.org/officeDocument/2006/relationships/customXml" Target="../ink/ink57.xml"/><Relationship Id="rId144" Type="http://schemas.openxmlformats.org/officeDocument/2006/relationships/image" Target="../media/image71.png"/><Relationship Id="rId90" Type="http://schemas.openxmlformats.org/officeDocument/2006/relationships/image" Target="../media/image44.png"/><Relationship Id="rId165" Type="http://schemas.openxmlformats.org/officeDocument/2006/relationships/customXml" Target="../ink/ink78.xml"/><Relationship Id="rId186" Type="http://schemas.openxmlformats.org/officeDocument/2006/relationships/image" Target="../media/image92.png"/><Relationship Id="rId211" Type="http://schemas.openxmlformats.org/officeDocument/2006/relationships/customXml" Target="../ink/ink101.xml"/><Relationship Id="rId232" Type="http://schemas.openxmlformats.org/officeDocument/2006/relationships/image" Target="../media/image115.png"/><Relationship Id="rId253" Type="http://schemas.openxmlformats.org/officeDocument/2006/relationships/customXml" Target="../ink/ink123.xml"/><Relationship Id="rId274" Type="http://schemas.openxmlformats.org/officeDocument/2006/relationships/image" Target="../media/image135.png"/><Relationship Id="rId27" Type="http://schemas.openxmlformats.org/officeDocument/2006/relationships/customXml" Target="../ink/ink9.xml"/><Relationship Id="rId48" Type="http://schemas.openxmlformats.org/officeDocument/2006/relationships/image" Target="../media/image23.png"/><Relationship Id="rId69" Type="http://schemas.openxmlformats.org/officeDocument/2006/relationships/customXml" Target="../ink/ink30.xml"/><Relationship Id="rId113" Type="http://schemas.openxmlformats.org/officeDocument/2006/relationships/customXml" Target="../ink/ink52.xml"/><Relationship Id="rId134" Type="http://schemas.openxmlformats.org/officeDocument/2006/relationships/image" Target="../media/image66.png"/><Relationship Id="rId80" Type="http://schemas.openxmlformats.org/officeDocument/2006/relationships/image" Target="../media/image39.png"/><Relationship Id="rId155" Type="http://schemas.openxmlformats.org/officeDocument/2006/relationships/customXml" Target="../ink/ink73.xml"/><Relationship Id="rId176" Type="http://schemas.openxmlformats.org/officeDocument/2006/relationships/image" Target="../media/image87.png"/><Relationship Id="rId197" Type="http://schemas.openxmlformats.org/officeDocument/2006/relationships/customXml" Target="../ink/ink94.xml"/><Relationship Id="rId201" Type="http://schemas.openxmlformats.org/officeDocument/2006/relationships/customXml" Target="../ink/ink96.xml"/><Relationship Id="rId222" Type="http://schemas.openxmlformats.org/officeDocument/2006/relationships/image" Target="../media/image110.png"/><Relationship Id="rId243" Type="http://schemas.openxmlformats.org/officeDocument/2006/relationships/image" Target="../media/image120.png"/><Relationship Id="rId264" Type="http://schemas.openxmlformats.org/officeDocument/2006/relationships/image" Target="../media/image130.png"/><Relationship Id="rId285" Type="http://schemas.openxmlformats.org/officeDocument/2006/relationships/customXml" Target="../ink/ink139.xml"/><Relationship Id="rId17" Type="http://schemas.openxmlformats.org/officeDocument/2006/relationships/customXml" Target="../ink/ink4.xml"/><Relationship Id="rId38" Type="http://schemas.openxmlformats.org/officeDocument/2006/relationships/image" Target="../media/image18.png"/><Relationship Id="rId59" Type="http://schemas.openxmlformats.org/officeDocument/2006/relationships/customXml" Target="../ink/ink25.xml"/><Relationship Id="rId103" Type="http://schemas.openxmlformats.org/officeDocument/2006/relationships/customXml" Target="../ink/ink47.xml"/><Relationship Id="rId124" Type="http://schemas.openxmlformats.org/officeDocument/2006/relationships/image" Target="../media/image61.png"/><Relationship Id="rId70" Type="http://schemas.openxmlformats.org/officeDocument/2006/relationships/image" Target="../media/image34.png"/><Relationship Id="rId91" Type="http://schemas.openxmlformats.org/officeDocument/2006/relationships/customXml" Target="../ink/ink41.xml"/><Relationship Id="rId145" Type="http://schemas.openxmlformats.org/officeDocument/2006/relationships/customXml" Target="../ink/ink68.xml"/><Relationship Id="rId166" Type="http://schemas.openxmlformats.org/officeDocument/2006/relationships/image" Target="../media/image82.png"/><Relationship Id="rId187" Type="http://schemas.openxmlformats.org/officeDocument/2006/relationships/customXml" Target="../ink/ink89.xml"/><Relationship Id="rId1" Type="http://schemas.openxmlformats.org/officeDocument/2006/relationships/vmlDrawing" Target="../drawings/vmlDrawing1.vml"/><Relationship Id="rId212" Type="http://schemas.openxmlformats.org/officeDocument/2006/relationships/image" Target="../media/image105.png"/><Relationship Id="rId233" Type="http://schemas.openxmlformats.org/officeDocument/2006/relationships/customXml" Target="../ink/ink112.xml"/><Relationship Id="rId254" Type="http://schemas.openxmlformats.org/officeDocument/2006/relationships/image" Target="../media/image125.png"/><Relationship Id="rId28" Type="http://schemas.openxmlformats.org/officeDocument/2006/relationships/image" Target="../media/image13.png"/><Relationship Id="rId49" Type="http://schemas.openxmlformats.org/officeDocument/2006/relationships/customXml" Target="../ink/ink20.xml"/><Relationship Id="rId114" Type="http://schemas.openxmlformats.org/officeDocument/2006/relationships/image" Target="../media/image56.png"/><Relationship Id="rId275" Type="http://schemas.openxmlformats.org/officeDocument/2006/relationships/customXml" Target="../ink/ink134.xml"/><Relationship Id="rId60" Type="http://schemas.openxmlformats.org/officeDocument/2006/relationships/image" Target="../media/image29.png"/><Relationship Id="rId81" Type="http://schemas.openxmlformats.org/officeDocument/2006/relationships/customXml" Target="../ink/ink36.xml"/><Relationship Id="rId135" Type="http://schemas.openxmlformats.org/officeDocument/2006/relationships/customXml" Target="../ink/ink63.xml"/><Relationship Id="rId156" Type="http://schemas.openxmlformats.org/officeDocument/2006/relationships/image" Target="../media/image77.png"/><Relationship Id="rId177" Type="http://schemas.openxmlformats.org/officeDocument/2006/relationships/customXml" Target="../ink/ink84.xml"/><Relationship Id="rId198" Type="http://schemas.openxmlformats.org/officeDocument/2006/relationships/image" Target="../media/image98.png"/><Relationship Id="rId202" Type="http://schemas.openxmlformats.org/officeDocument/2006/relationships/image" Target="../media/image100.png"/><Relationship Id="rId223" Type="http://schemas.openxmlformats.org/officeDocument/2006/relationships/customXml" Target="../ink/ink107.xml"/><Relationship Id="rId244" Type="http://schemas.openxmlformats.org/officeDocument/2006/relationships/customXml" Target="../ink/ink1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13" Type="http://schemas.openxmlformats.org/officeDocument/2006/relationships/customXml" Target="../ink/ink196.xml"/><Relationship Id="rId18" Type="http://schemas.openxmlformats.org/officeDocument/2006/relationships/image" Target="../media/image206.png"/><Relationship Id="rId3" Type="http://schemas.openxmlformats.org/officeDocument/2006/relationships/oleObject" Target="../embeddings/oleObject12.bin"/><Relationship Id="rId7" Type="http://schemas.openxmlformats.org/officeDocument/2006/relationships/customXml" Target="../ink/ink193.xml"/><Relationship Id="rId12" Type="http://schemas.openxmlformats.org/officeDocument/2006/relationships/image" Target="../media/image203.png"/><Relationship Id="rId17" Type="http://schemas.openxmlformats.org/officeDocument/2006/relationships/customXml" Target="../ink/ink198.xml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05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1.png"/><Relationship Id="rId11" Type="http://schemas.openxmlformats.org/officeDocument/2006/relationships/customXml" Target="../ink/ink195.xml"/><Relationship Id="rId5" Type="http://schemas.openxmlformats.org/officeDocument/2006/relationships/customXml" Target="../ink/ink192.xml"/><Relationship Id="rId15" Type="http://schemas.openxmlformats.org/officeDocument/2006/relationships/customXml" Target="../ink/ink197.xml"/><Relationship Id="rId10" Type="http://schemas.openxmlformats.org/officeDocument/2006/relationships/image" Target="../media/image116.png"/><Relationship Id="rId4" Type="http://schemas.openxmlformats.org/officeDocument/2006/relationships/image" Target="../media/image12.emf"/><Relationship Id="rId9" Type="http://schemas.openxmlformats.org/officeDocument/2006/relationships/customXml" Target="../ink/ink194.xml"/><Relationship Id="rId14" Type="http://schemas.openxmlformats.org/officeDocument/2006/relationships/image" Target="../media/image20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13" Type="http://schemas.openxmlformats.org/officeDocument/2006/relationships/customXml" Target="../ink/ink202.xml"/><Relationship Id="rId18" Type="http://schemas.openxmlformats.org/officeDocument/2006/relationships/image" Target="../media/image214.png"/><Relationship Id="rId26" Type="http://schemas.openxmlformats.org/officeDocument/2006/relationships/image" Target="../media/image218.png"/><Relationship Id="rId39" Type="http://schemas.openxmlformats.org/officeDocument/2006/relationships/customXml" Target="../ink/ink215.xml"/><Relationship Id="rId3" Type="http://schemas.openxmlformats.org/officeDocument/2006/relationships/oleObject" Target="../embeddings/oleObject13.bin"/><Relationship Id="rId21" Type="http://schemas.openxmlformats.org/officeDocument/2006/relationships/customXml" Target="../ink/ink206.xml"/><Relationship Id="rId34" Type="http://schemas.openxmlformats.org/officeDocument/2006/relationships/image" Target="../media/image222.png"/><Relationship Id="rId7" Type="http://schemas.openxmlformats.org/officeDocument/2006/relationships/customXml" Target="../ink/ink199.xml"/><Relationship Id="rId12" Type="http://schemas.openxmlformats.org/officeDocument/2006/relationships/image" Target="../media/image211.png"/><Relationship Id="rId17" Type="http://schemas.openxmlformats.org/officeDocument/2006/relationships/customXml" Target="../ink/ink204.xml"/><Relationship Id="rId25" Type="http://schemas.openxmlformats.org/officeDocument/2006/relationships/customXml" Target="../ink/ink208.xml"/><Relationship Id="rId33" Type="http://schemas.openxmlformats.org/officeDocument/2006/relationships/customXml" Target="../ink/ink212.xml"/><Relationship Id="rId38" Type="http://schemas.openxmlformats.org/officeDocument/2006/relationships/image" Target="../media/image224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13.png"/><Relationship Id="rId20" Type="http://schemas.openxmlformats.org/officeDocument/2006/relationships/image" Target="../media/image215.png"/><Relationship Id="rId29" Type="http://schemas.openxmlformats.org/officeDocument/2006/relationships/customXml" Target="../ink/ink21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emf"/><Relationship Id="rId11" Type="http://schemas.openxmlformats.org/officeDocument/2006/relationships/customXml" Target="../ink/ink201.xml"/><Relationship Id="rId24" Type="http://schemas.openxmlformats.org/officeDocument/2006/relationships/image" Target="../media/image217.png"/><Relationship Id="rId32" Type="http://schemas.openxmlformats.org/officeDocument/2006/relationships/image" Target="../media/image221.png"/><Relationship Id="rId37" Type="http://schemas.openxmlformats.org/officeDocument/2006/relationships/customXml" Target="../ink/ink214.xml"/><Relationship Id="rId40" Type="http://schemas.openxmlformats.org/officeDocument/2006/relationships/image" Target="../media/image225.png"/><Relationship Id="rId5" Type="http://schemas.openxmlformats.org/officeDocument/2006/relationships/oleObject" Target="../embeddings/oleObject14.bin"/><Relationship Id="rId15" Type="http://schemas.openxmlformats.org/officeDocument/2006/relationships/customXml" Target="../ink/ink203.xml"/><Relationship Id="rId23" Type="http://schemas.openxmlformats.org/officeDocument/2006/relationships/customXml" Target="../ink/ink207.xml"/><Relationship Id="rId28" Type="http://schemas.openxmlformats.org/officeDocument/2006/relationships/image" Target="../media/image219.png"/><Relationship Id="rId36" Type="http://schemas.openxmlformats.org/officeDocument/2006/relationships/image" Target="../media/image223.png"/><Relationship Id="rId10" Type="http://schemas.openxmlformats.org/officeDocument/2006/relationships/image" Target="../media/image210.png"/><Relationship Id="rId19" Type="http://schemas.openxmlformats.org/officeDocument/2006/relationships/customXml" Target="../ink/ink205.xml"/><Relationship Id="rId31" Type="http://schemas.openxmlformats.org/officeDocument/2006/relationships/customXml" Target="../ink/ink211.xml"/><Relationship Id="rId4" Type="http://schemas.openxmlformats.org/officeDocument/2006/relationships/image" Target="../media/image13.emf"/><Relationship Id="rId9" Type="http://schemas.openxmlformats.org/officeDocument/2006/relationships/customXml" Target="../ink/ink200.xml"/><Relationship Id="rId14" Type="http://schemas.openxmlformats.org/officeDocument/2006/relationships/image" Target="../media/image212.png"/><Relationship Id="rId22" Type="http://schemas.openxmlformats.org/officeDocument/2006/relationships/image" Target="../media/image216.png"/><Relationship Id="rId27" Type="http://schemas.openxmlformats.org/officeDocument/2006/relationships/customXml" Target="../ink/ink209.xml"/><Relationship Id="rId30" Type="http://schemas.openxmlformats.org/officeDocument/2006/relationships/image" Target="../media/image220.png"/><Relationship Id="rId35" Type="http://schemas.openxmlformats.org/officeDocument/2006/relationships/customXml" Target="../ink/ink2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customXml" Target="../ink/ink216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7.xml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9.png"/><Relationship Id="rId5" Type="http://schemas.openxmlformats.org/officeDocument/2006/relationships/customXml" Target="../ink/ink218.xml"/><Relationship Id="rId4" Type="http://schemas.openxmlformats.org/officeDocument/2006/relationships/image" Target="../media/image2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png"/><Relationship Id="rId13" Type="http://schemas.openxmlformats.org/officeDocument/2006/relationships/customXml" Target="../ink/ink223.xml"/><Relationship Id="rId18" Type="http://schemas.openxmlformats.org/officeDocument/2006/relationships/image" Target="../media/image236.png"/><Relationship Id="rId3" Type="http://schemas.openxmlformats.org/officeDocument/2006/relationships/oleObject" Target="../embeddings/oleObject15.bin"/><Relationship Id="rId21" Type="http://schemas.openxmlformats.org/officeDocument/2006/relationships/customXml" Target="../ink/ink227.xml"/><Relationship Id="rId7" Type="http://schemas.openxmlformats.org/officeDocument/2006/relationships/customXml" Target="../ink/ink220.xml"/><Relationship Id="rId12" Type="http://schemas.openxmlformats.org/officeDocument/2006/relationships/image" Target="../media/image234.png"/><Relationship Id="rId17" Type="http://schemas.openxmlformats.org/officeDocument/2006/relationships/customXml" Target="../ink/ink225.xml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35.png"/><Relationship Id="rId20" Type="http://schemas.openxmlformats.org/officeDocument/2006/relationships/image" Target="../media/image237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1.png"/><Relationship Id="rId11" Type="http://schemas.openxmlformats.org/officeDocument/2006/relationships/customXml" Target="../ink/ink222.xml"/><Relationship Id="rId24" Type="http://schemas.openxmlformats.org/officeDocument/2006/relationships/image" Target="../media/image239.png"/><Relationship Id="rId5" Type="http://schemas.openxmlformats.org/officeDocument/2006/relationships/customXml" Target="../ink/ink219.xml"/><Relationship Id="rId15" Type="http://schemas.openxmlformats.org/officeDocument/2006/relationships/customXml" Target="../ink/ink224.xml"/><Relationship Id="rId23" Type="http://schemas.openxmlformats.org/officeDocument/2006/relationships/customXml" Target="../ink/ink228.xml"/><Relationship Id="rId10" Type="http://schemas.openxmlformats.org/officeDocument/2006/relationships/image" Target="../media/image233.png"/><Relationship Id="rId19" Type="http://schemas.openxmlformats.org/officeDocument/2006/relationships/customXml" Target="../ink/ink226.xml"/><Relationship Id="rId4" Type="http://schemas.openxmlformats.org/officeDocument/2006/relationships/image" Target="../media/image191.wmf"/><Relationship Id="rId9" Type="http://schemas.openxmlformats.org/officeDocument/2006/relationships/customXml" Target="../ink/ink221.xml"/><Relationship Id="rId14" Type="http://schemas.openxmlformats.org/officeDocument/2006/relationships/image" Target="../media/image116.png"/><Relationship Id="rId22" Type="http://schemas.openxmlformats.org/officeDocument/2006/relationships/image" Target="../media/image23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33.xml"/><Relationship Id="rId18" Type="http://schemas.openxmlformats.org/officeDocument/2006/relationships/image" Target="../media/image246.png"/><Relationship Id="rId26" Type="http://schemas.openxmlformats.org/officeDocument/2006/relationships/image" Target="../media/image250.png"/><Relationship Id="rId39" Type="http://schemas.openxmlformats.org/officeDocument/2006/relationships/customXml" Target="../ink/ink246.xml"/><Relationship Id="rId3" Type="http://schemas.openxmlformats.org/officeDocument/2006/relationships/oleObject" Target="../embeddings/oleObject16.bin"/><Relationship Id="rId21" Type="http://schemas.openxmlformats.org/officeDocument/2006/relationships/customXml" Target="../ink/ink237.xml"/><Relationship Id="rId34" Type="http://schemas.openxmlformats.org/officeDocument/2006/relationships/image" Target="../media/image254.png"/><Relationship Id="rId42" Type="http://schemas.openxmlformats.org/officeDocument/2006/relationships/image" Target="../media/image258.png"/><Relationship Id="rId47" Type="http://schemas.openxmlformats.org/officeDocument/2006/relationships/customXml" Target="../ink/ink250.xml"/><Relationship Id="rId50" Type="http://schemas.openxmlformats.org/officeDocument/2006/relationships/image" Target="../media/image262.png"/><Relationship Id="rId7" Type="http://schemas.openxmlformats.org/officeDocument/2006/relationships/customXml" Target="../ink/ink230.xml"/><Relationship Id="rId12" Type="http://schemas.openxmlformats.org/officeDocument/2006/relationships/image" Target="../media/image243.png"/><Relationship Id="rId17" Type="http://schemas.openxmlformats.org/officeDocument/2006/relationships/customXml" Target="../ink/ink235.xml"/><Relationship Id="rId25" Type="http://schemas.openxmlformats.org/officeDocument/2006/relationships/customXml" Target="../ink/ink239.xml"/><Relationship Id="rId33" Type="http://schemas.openxmlformats.org/officeDocument/2006/relationships/customXml" Target="../ink/ink243.xml"/><Relationship Id="rId38" Type="http://schemas.openxmlformats.org/officeDocument/2006/relationships/image" Target="../media/image256.png"/><Relationship Id="rId46" Type="http://schemas.openxmlformats.org/officeDocument/2006/relationships/image" Target="../media/image260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45.png"/><Relationship Id="rId20" Type="http://schemas.openxmlformats.org/officeDocument/2006/relationships/image" Target="../media/image247.png"/><Relationship Id="rId29" Type="http://schemas.openxmlformats.org/officeDocument/2006/relationships/customXml" Target="../ink/ink241.xml"/><Relationship Id="rId41" Type="http://schemas.openxmlformats.org/officeDocument/2006/relationships/customXml" Target="../ink/ink24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0.png"/><Relationship Id="rId11" Type="http://schemas.openxmlformats.org/officeDocument/2006/relationships/customXml" Target="../ink/ink232.xml"/><Relationship Id="rId24" Type="http://schemas.openxmlformats.org/officeDocument/2006/relationships/image" Target="../media/image249.png"/><Relationship Id="rId32" Type="http://schemas.openxmlformats.org/officeDocument/2006/relationships/image" Target="../media/image253.png"/><Relationship Id="rId37" Type="http://schemas.openxmlformats.org/officeDocument/2006/relationships/customXml" Target="../ink/ink245.xml"/><Relationship Id="rId40" Type="http://schemas.openxmlformats.org/officeDocument/2006/relationships/image" Target="../media/image257.png"/><Relationship Id="rId45" Type="http://schemas.openxmlformats.org/officeDocument/2006/relationships/customXml" Target="../ink/ink249.xml"/><Relationship Id="rId5" Type="http://schemas.openxmlformats.org/officeDocument/2006/relationships/customXml" Target="../ink/ink229.xml"/><Relationship Id="rId15" Type="http://schemas.openxmlformats.org/officeDocument/2006/relationships/customXml" Target="../ink/ink234.xml"/><Relationship Id="rId23" Type="http://schemas.openxmlformats.org/officeDocument/2006/relationships/customXml" Target="../ink/ink238.xml"/><Relationship Id="rId28" Type="http://schemas.openxmlformats.org/officeDocument/2006/relationships/image" Target="../media/image251.png"/><Relationship Id="rId36" Type="http://schemas.openxmlformats.org/officeDocument/2006/relationships/image" Target="../media/image255.png"/><Relationship Id="rId49" Type="http://schemas.openxmlformats.org/officeDocument/2006/relationships/customXml" Target="../ink/ink251.xml"/><Relationship Id="rId10" Type="http://schemas.openxmlformats.org/officeDocument/2006/relationships/image" Target="../media/image242.png"/><Relationship Id="rId19" Type="http://schemas.openxmlformats.org/officeDocument/2006/relationships/customXml" Target="../ink/ink236.xml"/><Relationship Id="rId31" Type="http://schemas.openxmlformats.org/officeDocument/2006/relationships/customXml" Target="../ink/ink242.xml"/><Relationship Id="rId44" Type="http://schemas.openxmlformats.org/officeDocument/2006/relationships/image" Target="../media/image259.png"/><Relationship Id="rId52" Type="http://schemas.openxmlformats.org/officeDocument/2006/relationships/image" Target="../media/image263.png"/><Relationship Id="rId4" Type="http://schemas.openxmlformats.org/officeDocument/2006/relationships/image" Target="../media/image191.wmf"/><Relationship Id="rId9" Type="http://schemas.openxmlformats.org/officeDocument/2006/relationships/customXml" Target="../ink/ink231.xml"/><Relationship Id="rId14" Type="http://schemas.openxmlformats.org/officeDocument/2006/relationships/image" Target="../media/image244.png"/><Relationship Id="rId22" Type="http://schemas.openxmlformats.org/officeDocument/2006/relationships/image" Target="../media/image248.png"/><Relationship Id="rId27" Type="http://schemas.openxmlformats.org/officeDocument/2006/relationships/customXml" Target="../ink/ink240.xml"/><Relationship Id="rId30" Type="http://schemas.openxmlformats.org/officeDocument/2006/relationships/image" Target="../media/image252.png"/><Relationship Id="rId35" Type="http://schemas.openxmlformats.org/officeDocument/2006/relationships/customXml" Target="../ink/ink244.xml"/><Relationship Id="rId43" Type="http://schemas.openxmlformats.org/officeDocument/2006/relationships/customXml" Target="../ink/ink248.xml"/><Relationship Id="rId48" Type="http://schemas.openxmlformats.org/officeDocument/2006/relationships/image" Target="../media/image261.png"/><Relationship Id="rId8" Type="http://schemas.openxmlformats.org/officeDocument/2006/relationships/image" Target="../media/image241.png"/><Relationship Id="rId51" Type="http://schemas.openxmlformats.org/officeDocument/2006/relationships/customXml" Target="../ink/ink25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7" Type="http://schemas.openxmlformats.org/officeDocument/2006/relationships/image" Target="../media/image145.png"/><Relationship Id="rId2" Type="http://schemas.openxmlformats.org/officeDocument/2006/relationships/customXml" Target="../ink/ink14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43.xml"/><Relationship Id="rId5" Type="http://schemas.openxmlformats.org/officeDocument/2006/relationships/image" Target="../media/image144.png"/><Relationship Id="rId4" Type="http://schemas.openxmlformats.org/officeDocument/2006/relationships/customXml" Target="../ink/ink14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49.xml"/><Relationship Id="rId18" Type="http://schemas.openxmlformats.org/officeDocument/2006/relationships/image" Target="../media/image153.png"/><Relationship Id="rId26" Type="http://schemas.openxmlformats.org/officeDocument/2006/relationships/image" Target="../media/image157.png"/><Relationship Id="rId39" Type="http://schemas.openxmlformats.org/officeDocument/2006/relationships/customXml" Target="../ink/ink162.xml"/><Relationship Id="rId21" Type="http://schemas.openxmlformats.org/officeDocument/2006/relationships/customXml" Target="../ink/ink153.xml"/><Relationship Id="rId34" Type="http://schemas.openxmlformats.org/officeDocument/2006/relationships/image" Target="../media/image161.png"/><Relationship Id="rId42" Type="http://schemas.openxmlformats.org/officeDocument/2006/relationships/image" Target="../media/image165.png"/><Relationship Id="rId47" Type="http://schemas.openxmlformats.org/officeDocument/2006/relationships/customXml" Target="../ink/ink166.xml"/><Relationship Id="rId50" Type="http://schemas.openxmlformats.org/officeDocument/2006/relationships/image" Target="../media/image169.png"/><Relationship Id="rId55" Type="http://schemas.openxmlformats.org/officeDocument/2006/relationships/customXml" Target="../ink/ink170.xml"/><Relationship Id="rId63" Type="http://schemas.openxmlformats.org/officeDocument/2006/relationships/customXml" Target="../ink/ink174.xml"/><Relationship Id="rId68" Type="http://schemas.openxmlformats.org/officeDocument/2006/relationships/image" Target="../media/image178.png"/><Relationship Id="rId76" Type="http://schemas.openxmlformats.org/officeDocument/2006/relationships/image" Target="../media/image182.png"/><Relationship Id="rId84" Type="http://schemas.openxmlformats.org/officeDocument/2006/relationships/image" Target="../media/image186.png"/><Relationship Id="rId89" Type="http://schemas.openxmlformats.org/officeDocument/2006/relationships/customXml" Target="../ink/ink187.xml"/><Relationship Id="rId7" Type="http://schemas.openxmlformats.org/officeDocument/2006/relationships/customXml" Target="../ink/ink146.xml"/><Relationship Id="rId71" Type="http://schemas.openxmlformats.org/officeDocument/2006/relationships/customXml" Target="../ink/ink178.xml"/><Relationship Id="rId92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2.png"/><Relationship Id="rId29" Type="http://schemas.openxmlformats.org/officeDocument/2006/relationships/customXml" Target="../ink/ink157.xml"/><Relationship Id="rId11" Type="http://schemas.openxmlformats.org/officeDocument/2006/relationships/customXml" Target="../ink/ink148.xml"/><Relationship Id="rId24" Type="http://schemas.openxmlformats.org/officeDocument/2006/relationships/image" Target="../media/image156.png"/><Relationship Id="rId32" Type="http://schemas.openxmlformats.org/officeDocument/2006/relationships/image" Target="../media/image160.png"/><Relationship Id="rId37" Type="http://schemas.openxmlformats.org/officeDocument/2006/relationships/customXml" Target="../ink/ink161.xml"/><Relationship Id="rId40" Type="http://schemas.openxmlformats.org/officeDocument/2006/relationships/image" Target="../media/image164.png"/><Relationship Id="rId45" Type="http://schemas.openxmlformats.org/officeDocument/2006/relationships/customXml" Target="../ink/ink165.xml"/><Relationship Id="rId53" Type="http://schemas.openxmlformats.org/officeDocument/2006/relationships/customXml" Target="../ink/ink169.xml"/><Relationship Id="rId58" Type="http://schemas.openxmlformats.org/officeDocument/2006/relationships/image" Target="../media/image173.png"/><Relationship Id="rId66" Type="http://schemas.openxmlformats.org/officeDocument/2006/relationships/image" Target="../media/image177.png"/><Relationship Id="rId74" Type="http://schemas.openxmlformats.org/officeDocument/2006/relationships/image" Target="../media/image181.png"/><Relationship Id="rId79" Type="http://schemas.openxmlformats.org/officeDocument/2006/relationships/customXml" Target="../ink/ink182.xml"/><Relationship Id="rId87" Type="http://schemas.openxmlformats.org/officeDocument/2006/relationships/customXml" Target="../ink/ink186.xml"/><Relationship Id="rId5" Type="http://schemas.openxmlformats.org/officeDocument/2006/relationships/customXml" Target="../ink/ink145.xml"/><Relationship Id="rId61" Type="http://schemas.openxmlformats.org/officeDocument/2006/relationships/customXml" Target="../ink/ink173.xml"/><Relationship Id="rId82" Type="http://schemas.openxmlformats.org/officeDocument/2006/relationships/image" Target="../media/image185.png"/><Relationship Id="rId90" Type="http://schemas.openxmlformats.org/officeDocument/2006/relationships/image" Target="../media/image189.png"/><Relationship Id="rId19" Type="http://schemas.openxmlformats.org/officeDocument/2006/relationships/customXml" Target="../ink/ink152.xml"/><Relationship Id="rId14" Type="http://schemas.openxmlformats.org/officeDocument/2006/relationships/image" Target="../media/image151.png"/><Relationship Id="rId22" Type="http://schemas.openxmlformats.org/officeDocument/2006/relationships/image" Target="../media/image155.png"/><Relationship Id="rId27" Type="http://schemas.openxmlformats.org/officeDocument/2006/relationships/customXml" Target="../ink/ink156.xml"/><Relationship Id="rId30" Type="http://schemas.openxmlformats.org/officeDocument/2006/relationships/image" Target="../media/image159.png"/><Relationship Id="rId35" Type="http://schemas.openxmlformats.org/officeDocument/2006/relationships/customXml" Target="../ink/ink160.xml"/><Relationship Id="rId43" Type="http://schemas.openxmlformats.org/officeDocument/2006/relationships/customXml" Target="../ink/ink164.xml"/><Relationship Id="rId48" Type="http://schemas.openxmlformats.org/officeDocument/2006/relationships/image" Target="../media/image168.png"/><Relationship Id="rId56" Type="http://schemas.openxmlformats.org/officeDocument/2006/relationships/image" Target="../media/image172.png"/><Relationship Id="rId64" Type="http://schemas.openxmlformats.org/officeDocument/2006/relationships/image" Target="../media/image176.png"/><Relationship Id="rId69" Type="http://schemas.openxmlformats.org/officeDocument/2006/relationships/customXml" Target="../ink/ink177.xml"/><Relationship Id="rId77" Type="http://schemas.openxmlformats.org/officeDocument/2006/relationships/customXml" Target="../ink/ink181.xml"/><Relationship Id="rId8" Type="http://schemas.openxmlformats.org/officeDocument/2006/relationships/image" Target="../media/image148.png"/><Relationship Id="rId51" Type="http://schemas.openxmlformats.org/officeDocument/2006/relationships/customXml" Target="../ink/ink168.xml"/><Relationship Id="rId72" Type="http://schemas.openxmlformats.org/officeDocument/2006/relationships/image" Target="../media/image180.png"/><Relationship Id="rId80" Type="http://schemas.openxmlformats.org/officeDocument/2006/relationships/image" Target="../media/image184.png"/><Relationship Id="rId85" Type="http://schemas.openxmlformats.org/officeDocument/2006/relationships/customXml" Target="../ink/ink185.xml"/><Relationship Id="rId3" Type="http://schemas.openxmlformats.org/officeDocument/2006/relationships/customXml" Target="../ink/ink144.xml"/><Relationship Id="rId12" Type="http://schemas.openxmlformats.org/officeDocument/2006/relationships/image" Target="../media/image150.png"/><Relationship Id="rId17" Type="http://schemas.openxmlformats.org/officeDocument/2006/relationships/customXml" Target="../ink/ink151.xml"/><Relationship Id="rId25" Type="http://schemas.openxmlformats.org/officeDocument/2006/relationships/customXml" Target="../ink/ink155.xml"/><Relationship Id="rId33" Type="http://schemas.openxmlformats.org/officeDocument/2006/relationships/customXml" Target="../ink/ink159.xml"/><Relationship Id="rId38" Type="http://schemas.openxmlformats.org/officeDocument/2006/relationships/image" Target="../media/image163.png"/><Relationship Id="rId46" Type="http://schemas.openxmlformats.org/officeDocument/2006/relationships/image" Target="../media/image167.png"/><Relationship Id="rId59" Type="http://schemas.openxmlformats.org/officeDocument/2006/relationships/customXml" Target="../ink/ink172.xml"/><Relationship Id="rId67" Type="http://schemas.openxmlformats.org/officeDocument/2006/relationships/customXml" Target="../ink/ink176.xml"/><Relationship Id="rId20" Type="http://schemas.openxmlformats.org/officeDocument/2006/relationships/image" Target="../media/image154.png"/><Relationship Id="rId41" Type="http://schemas.openxmlformats.org/officeDocument/2006/relationships/customXml" Target="../ink/ink163.xml"/><Relationship Id="rId54" Type="http://schemas.openxmlformats.org/officeDocument/2006/relationships/image" Target="../media/image171.png"/><Relationship Id="rId62" Type="http://schemas.openxmlformats.org/officeDocument/2006/relationships/image" Target="../media/image175.png"/><Relationship Id="rId70" Type="http://schemas.openxmlformats.org/officeDocument/2006/relationships/image" Target="../media/image179.png"/><Relationship Id="rId75" Type="http://schemas.openxmlformats.org/officeDocument/2006/relationships/customXml" Target="../ink/ink180.xml"/><Relationship Id="rId83" Type="http://schemas.openxmlformats.org/officeDocument/2006/relationships/customXml" Target="../ink/ink184.xml"/><Relationship Id="rId88" Type="http://schemas.openxmlformats.org/officeDocument/2006/relationships/image" Target="../media/image188.png"/><Relationship Id="rId91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7.png"/><Relationship Id="rId15" Type="http://schemas.openxmlformats.org/officeDocument/2006/relationships/customXml" Target="../ink/ink150.xml"/><Relationship Id="rId23" Type="http://schemas.openxmlformats.org/officeDocument/2006/relationships/customXml" Target="../ink/ink154.xml"/><Relationship Id="rId28" Type="http://schemas.openxmlformats.org/officeDocument/2006/relationships/image" Target="../media/image158.png"/><Relationship Id="rId36" Type="http://schemas.openxmlformats.org/officeDocument/2006/relationships/image" Target="../media/image162.png"/><Relationship Id="rId49" Type="http://schemas.openxmlformats.org/officeDocument/2006/relationships/customXml" Target="../ink/ink167.xml"/><Relationship Id="rId57" Type="http://schemas.openxmlformats.org/officeDocument/2006/relationships/customXml" Target="../ink/ink171.xml"/><Relationship Id="rId10" Type="http://schemas.openxmlformats.org/officeDocument/2006/relationships/image" Target="../media/image149.png"/><Relationship Id="rId31" Type="http://schemas.openxmlformats.org/officeDocument/2006/relationships/customXml" Target="../ink/ink158.xml"/><Relationship Id="rId44" Type="http://schemas.openxmlformats.org/officeDocument/2006/relationships/image" Target="../media/image166.png"/><Relationship Id="rId52" Type="http://schemas.openxmlformats.org/officeDocument/2006/relationships/image" Target="../media/image170.png"/><Relationship Id="rId60" Type="http://schemas.openxmlformats.org/officeDocument/2006/relationships/image" Target="../media/image174.png"/><Relationship Id="rId65" Type="http://schemas.openxmlformats.org/officeDocument/2006/relationships/customXml" Target="../ink/ink175.xml"/><Relationship Id="rId73" Type="http://schemas.openxmlformats.org/officeDocument/2006/relationships/customXml" Target="../ink/ink179.xml"/><Relationship Id="rId78" Type="http://schemas.openxmlformats.org/officeDocument/2006/relationships/image" Target="../media/image183.png"/><Relationship Id="rId81" Type="http://schemas.openxmlformats.org/officeDocument/2006/relationships/customXml" Target="../ink/ink183.xml"/><Relationship Id="rId86" Type="http://schemas.openxmlformats.org/officeDocument/2006/relationships/image" Target="../media/image187.png"/><Relationship Id="rId4" Type="http://schemas.openxmlformats.org/officeDocument/2006/relationships/image" Target="../media/image146.png"/><Relationship Id="rId9" Type="http://schemas.openxmlformats.org/officeDocument/2006/relationships/customXml" Target="../ink/ink14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3" Type="http://schemas.openxmlformats.org/officeDocument/2006/relationships/oleObject" Target="../embeddings/oleObject11.bin"/><Relationship Id="rId7" Type="http://schemas.openxmlformats.org/officeDocument/2006/relationships/customXml" Target="../ink/ink189.xml"/><Relationship Id="rId12" Type="http://schemas.openxmlformats.org/officeDocument/2006/relationships/image" Target="../media/image19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6.png"/><Relationship Id="rId11" Type="http://schemas.openxmlformats.org/officeDocument/2006/relationships/customXml" Target="../ink/ink191.xml"/><Relationship Id="rId5" Type="http://schemas.openxmlformats.org/officeDocument/2006/relationships/customXml" Target="../ink/ink188.xml"/><Relationship Id="rId10" Type="http://schemas.openxmlformats.org/officeDocument/2006/relationships/image" Target="../media/image198.png"/><Relationship Id="rId4" Type="http://schemas.openxmlformats.org/officeDocument/2006/relationships/image" Target="../media/image11.emf"/><Relationship Id="rId9" Type="http://schemas.openxmlformats.org/officeDocument/2006/relationships/customXml" Target="../ink/ink19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0309" y="390843"/>
            <a:ext cx="9144000" cy="88931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ycloalkan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1802765"/>
            <a:ext cx="9144000" cy="4326890"/>
          </a:xfrm>
        </p:spPr>
        <p:txBody>
          <a:bodyPr/>
          <a:lstStyle/>
          <a:p>
            <a:pPr algn="just"/>
            <a:r>
              <a:rPr lang="en-US" dirty="0" smtClean="0"/>
              <a:t>The carbon atoms which are attached to one another to form rings are called cyclic compounds. </a:t>
            </a:r>
            <a:endParaRPr lang="en-US" dirty="0"/>
          </a:p>
          <a:p>
            <a:pPr algn="just"/>
            <a:r>
              <a:rPr lang="en-US" dirty="0" smtClean="0"/>
              <a:t>e.g. cyclopropane, cyclobutane etc.</a:t>
            </a:r>
          </a:p>
          <a:p>
            <a:pPr algn="just"/>
            <a:r>
              <a:rPr lang="en-US" dirty="0" smtClean="0"/>
              <a:t>Cycloalkanes have general formula CnH</a:t>
            </a:r>
            <a:r>
              <a:rPr lang="en-US" baseline="-25000" dirty="0" smtClean="0"/>
              <a:t>2</a:t>
            </a:r>
            <a:r>
              <a:rPr lang="en-US" dirty="0" smtClean="0"/>
              <a:t>n or (CH</a:t>
            </a:r>
            <a:r>
              <a:rPr lang="en-US" baseline="-25000" dirty="0" smtClean="0"/>
              <a:t>2</a:t>
            </a:r>
            <a:r>
              <a:rPr lang="en-US" dirty="0" smtClean="0"/>
              <a:t>)n</a:t>
            </a:r>
          </a:p>
          <a:p>
            <a:pPr algn="just"/>
            <a:r>
              <a:rPr lang="en-US" dirty="0" smtClean="0"/>
              <a:t>Where n = 3,4,5,6…...etc.</a:t>
            </a:r>
            <a:endParaRPr lang="en-US" dirty="0"/>
          </a:p>
        </p:txBody>
      </p:sp>
      <p:graphicFrame>
        <p:nvGraphicFramePr>
          <p:cNvPr id="4" name="Object 3"/>
          <p:cNvGraphicFramePr/>
          <p:nvPr/>
        </p:nvGraphicFramePr>
        <p:xfrm>
          <a:off x="8569960" y="4164965"/>
          <a:ext cx="2097405" cy="13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r:id="rId3" imgW="697230" imgH="796925" progId="ChemDraw.Document.6.0">
                  <p:embed/>
                </p:oleObj>
              </mc:Choice>
              <mc:Fallback>
                <p:oleObj r:id="rId3" imgW="697230" imgH="796925" progId="ChemDraw.Document.6.0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69960" y="4164965"/>
                        <a:ext cx="2097405" cy="1372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6410960" y="4165600"/>
          <a:ext cx="1561465" cy="172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r:id="rId5" imgW="624840" imgH="661035" progId="ChemDraw.Document.6.0">
                  <p:embed/>
                </p:oleObj>
              </mc:Choice>
              <mc:Fallback>
                <p:oleObj r:id="rId5" imgW="624840" imgH="661035" progId="ChemDraw.Document.6.0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0960" y="4165600"/>
                        <a:ext cx="1561465" cy="1726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/>
          <p:nvPr/>
        </p:nvGraphicFramePr>
        <p:xfrm>
          <a:off x="3858895" y="4286885"/>
          <a:ext cx="2011680" cy="125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r:id="rId7" imgW="434340" imgH="434340" progId="ChemDraw.Document.6.0">
                  <p:embed/>
                </p:oleObj>
              </mc:Choice>
              <mc:Fallback>
                <p:oleObj r:id="rId7" imgW="434340" imgH="434340" progId="ChemDraw.Document.6.0">
                  <p:embed/>
                  <p:pic>
                    <p:nvPicPr>
                      <p:cNvPr id="0" name="Picture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8895" y="4286885"/>
                        <a:ext cx="2011680" cy="125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/>
          <p:nvPr/>
        </p:nvGraphicFramePr>
        <p:xfrm>
          <a:off x="1880870" y="4286885"/>
          <a:ext cx="1668780" cy="124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r:id="rId9" imgW="389255" imgH="443865" progId="ChemDraw.Document.6.0">
                  <p:embed/>
                </p:oleObj>
              </mc:Choice>
              <mc:Fallback>
                <p:oleObj r:id="rId9" imgW="389255" imgH="443865" progId="ChemDraw.Document.6.0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0870" y="4286885"/>
                        <a:ext cx="1668780" cy="1249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" name="Ink 11"/>
              <p14:cNvContentPartPr/>
              <p14:nvPr/>
            </p14:nvContentPartPr>
            <p14:xfrm>
              <a:off x="5966460" y="1214120"/>
              <a:ext cx="1696720" cy="107315"/>
            </p14:xfrm>
          </p:contentPart>
        </mc:Choice>
        <mc:Fallback xmlns="">
          <p:pic>
            <p:nvPicPr>
              <p:cNvPr id="12" name="Ink 11"/>
            </p:nvPicPr>
            <p:blipFill>
              <a:blip r:embed="rId12"/>
            </p:blipFill>
            <p:spPr>
              <a:xfrm>
                <a:off x="5966460" y="1214120"/>
                <a:ext cx="1696720" cy="1073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" name="Ink 12"/>
              <p14:cNvContentPartPr/>
              <p14:nvPr/>
            </p14:nvContentPartPr>
            <p14:xfrm>
              <a:off x="4822825" y="1249680"/>
              <a:ext cx="1661160" cy="45085"/>
            </p14:xfrm>
          </p:contentPart>
        </mc:Choice>
        <mc:Fallback xmlns="">
          <p:pic>
            <p:nvPicPr>
              <p:cNvPr id="13" name="Ink 12"/>
            </p:nvPicPr>
            <p:blipFill>
              <a:blip r:embed="rId14"/>
            </p:blipFill>
            <p:spPr>
              <a:xfrm>
                <a:off x="4822825" y="1249680"/>
                <a:ext cx="1661160" cy="450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4" name="Ink 13"/>
              <p14:cNvContentPartPr/>
              <p14:nvPr/>
            </p14:nvContentPartPr>
            <p14:xfrm>
              <a:off x="6314440" y="2240915"/>
              <a:ext cx="1688465" cy="71755"/>
            </p14:xfrm>
          </p:contentPart>
        </mc:Choice>
        <mc:Fallback xmlns="">
          <p:pic>
            <p:nvPicPr>
              <p:cNvPr id="14" name="Ink 13"/>
            </p:nvPicPr>
            <p:blipFill>
              <a:blip r:embed="rId16"/>
            </p:blipFill>
            <p:spPr>
              <a:xfrm>
                <a:off x="6314440" y="2240915"/>
                <a:ext cx="1688465" cy="717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" name="Ink 14"/>
              <p14:cNvContentPartPr/>
              <p14:nvPr/>
            </p14:nvContentPartPr>
            <p14:xfrm>
              <a:off x="9181465" y="2267585"/>
              <a:ext cx="830580" cy="53975"/>
            </p14:xfrm>
          </p:contentPart>
        </mc:Choice>
        <mc:Fallback xmlns="">
          <p:pic>
            <p:nvPicPr>
              <p:cNvPr id="15" name="Ink 14"/>
            </p:nvPicPr>
            <p:blipFill>
              <a:blip r:embed="rId18"/>
            </p:blipFill>
            <p:spPr>
              <a:xfrm>
                <a:off x="9181465" y="2267585"/>
                <a:ext cx="830580" cy="539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6" name="Ink 15"/>
              <p14:cNvContentPartPr/>
              <p14:nvPr/>
            </p14:nvContentPartPr>
            <p14:xfrm>
              <a:off x="2375535" y="3035935"/>
              <a:ext cx="768350" cy="17780"/>
            </p14:xfrm>
          </p:contentPart>
        </mc:Choice>
        <mc:Fallback xmlns="">
          <p:pic>
            <p:nvPicPr>
              <p:cNvPr id="16" name="Ink 15"/>
            </p:nvPicPr>
            <p:blipFill>
              <a:blip r:embed="rId20"/>
            </p:blipFill>
            <p:spPr>
              <a:xfrm>
                <a:off x="2375535" y="3035935"/>
                <a:ext cx="768350" cy="177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7" name="Ink 16"/>
              <p14:cNvContentPartPr/>
              <p14:nvPr/>
            </p14:nvContentPartPr>
            <p14:xfrm>
              <a:off x="4322445" y="2990850"/>
              <a:ext cx="607695" cy="45085"/>
            </p14:xfrm>
          </p:contentPart>
        </mc:Choice>
        <mc:Fallback xmlns="">
          <p:pic>
            <p:nvPicPr>
              <p:cNvPr id="17" name="Ink 16"/>
            </p:nvPicPr>
            <p:blipFill>
              <a:blip r:embed="rId22"/>
            </p:blipFill>
            <p:spPr>
              <a:xfrm>
                <a:off x="4322445" y="2990850"/>
                <a:ext cx="607695" cy="450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8" name="Ink 17"/>
              <p14:cNvContentPartPr/>
              <p14:nvPr/>
            </p14:nvContentPartPr>
            <p14:xfrm>
              <a:off x="6073140" y="1124585"/>
              <a:ext cx="902335" cy="36195"/>
            </p14:xfrm>
          </p:contentPart>
        </mc:Choice>
        <mc:Fallback xmlns="">
          <p:pic>
            <p:nvPicPr>
              <p:cNvPr id="18" name="Ink 17"/>
            </p:nvPicPr>
            <p:blipFill>
              <a:blip r:embed="rId24"/>
            </p:blipFill>
            <p:spPr>
              <a:xfrm>
                <a:off x="6073140" y="1124585"/>
                <a:ext cx="902335" cy="36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9" name="Ink 18"/>
              <p14:cNvContentPartPr/>
              <p14:nvPr/>
            </p14:nvContentPartPr>
            <p14:xfrm>
              <a:off x="8788400" y="714375"/>
              <a:ext cx="187960" cy="276225"/>
            </p14:xfrm>
          </p:contentPart>
        </mc:Choice>
        <mc:Fallback xmlns="">
          <p:pic>
            <p:nvPicPr>
              <p:cNvPr id="19" name="Ink 18"/>
            </p:nvPicPr>
            <p:blipFill>
              <a:blip r:embed="rId26"/>
            </p:blipFill>
            <p:spPr>
              <a:xfrm>
                <a:off x="8788400" y="714375"/>
                <a:ext cx="187960" cy="2762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0" name="Ink 19"/>
              <p14:cNvContentPartPr/>
              <p14:nvPr/>
            </p14:nvContentPartPr>
            <p14:xfrm>
              <a:off x="9083675" y="714375"/>
              <a:ext cx="8890" cy="276225"/>
            </p14:xfrm>
          </p:contentPart>
        </mc:Choice>
        <mc:Fallback xmlns="">
          <p:pic>
            <p:nvPicPr>
              <p:cNvPr id="20" name="Ink 19"/>
            </p:nvPicPr>
            <p:blipFill>
              <a:blip r:embed="rId28"/>
            </p:blipFill>
            <p:spPr>
              <a:xfrm>
                <a:off x="9083675" y="714375"/>
                <a:ext cx="8890" cy="2762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1" name="Ink 20"/>
              <p14:cNvContentPartPr/>
              <p14:nvPr/>
            </p14:nvContentPartPr>
            <p14:xfrm>
              <a:off x="9092565" y="687070"/>
              <a:ext cx="160655" cy="294640"/>
            </p14:xfrm>
          </p:contentPart>
        </mc:Choice>
        <mc:Fallback xmlns="">
          <p:pic>
            <p:nvPicPr>
              <p:cNvPr id="21" name="Ink 20"/>
            </p:nvPicPr>
            <p:blipFill>
              <a:blip r:embed="rId30"/>
            </p:blipFill>
            <p:spPr>
              <a:xfrm>
                <a:off x="9092565" y="687070"/>
                <a:ext cx="160655" cy="294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2" name="Ink 21"/>
              <p14:cNvContentPartPr/>
              <p14:nvPr/>
            </p14:nvContentPartPr>
            <p14:xfrm>
              <a:off x="9476105" y="794385"/>
              <a:ext cx="170180" cy="35560"/>
            </p14:xfrm>
          </p:contentPart>
        </mc:Choice>
        <mc:Fallback xmlns="">
          <p:pic>
            <p:nvPicPr>
              <p:cNvPr id="22" name="Ink 21"/>
            </p:nvPicPr>
            <p:blipFill>
              <a:blip r:embed="rId32"/>
            </p:blipFill>
            <p:spPr>
              <a:xfrm>
                <a:off x="9476105" y="794385"/>
                <a:ext cx="170180" cy="35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3" name="Ink 22"/>
              <p14:cNvContentPartPr/>
              <p14:nvPr/>
            </p14:nvContentPartPr>
            <p14:xfrm>
              <a:off x="9726295" y="624840"/>
              <a:ext cx="133985" cy="276860"/>
            </p14:xfrm>
          </p:contentPart>
        </mc:Choice>
        <mc:Fallback xmlns="">
          <p:pic>
            <p:nvPicPr>
              <p:cNvPr id="23" name="Ink 22"/>
            </p:nvPicPr>
            <p:blipFill>
              <a:blip r:embed="rId34"/>
            </p:blipFill>
            <p:spPr>
              <a:xfrm>
                <a:off x="9726295" y="624840"/>
                <a:ext cx="133985" cy="2768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4" name="Ink 23"/>
              <p14:cNvContentPartPr/>
              <p14:nvPr/>
            </p14:nvContentPartPr>
            <p14:xfrm>
              <a:off x="9958705" y="615950"/>
              <a:ext cx="360" cy="303530"/>
            </p14:xfrm>
          </p:contentPart>
        </mc:Choice>
        <mc:Fallback xmlns="">
          <p:pic>
            <p:nvPicPr>
              <p:cNvPr id="24" name="Ink 23"/>
            </p:nvPicPr>
            <p:blipFill>
              <a:blip r:embed="rId36"/>
            </p:blipFill>
            <p:spPr>
              <a:xfrm>
                <a:off x="9958705" y="615950"/>
                <a:ext cx="360" cy="3035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5" name="Ink 24"/>
              <p14:cNvContentPartPr/>
              <p14:nvPr/>
            </p14:nvContentPartPr>
            <p14:xfrm>
              <a:off x="10003155" y="642620"/>
              <a:ext cx="89535" cy="347980"/>
            </p14:xfrm>
          </p:contentPart>
        </mc:Choice>
        <mc:Fallback xmlns="">
          <p:pic>
            <p:nvPicPr>
              <p:cNvPr id="25" name="Ink 24"/>
            </p:nvPicPr>
            <p:blipFill>
              <a:blip r:embed="rId38"/>
            </p:blipFill>
            <p:spPr>
              <a:xfrm>
                <a:off x="10003155" y="642620"/>
                <a:ext cx="89535" cy="3479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6" name="Ink 25"/>
              <p14:cNvContentPartPr/>
              <p14:nvPr/>
            </p14:nvContentPartPr>
            <p14:xfrm>
              <a:off x="10182225" y="866140"/>
              <a:ext cx="240665" cy="169545"/>
            </p14:xfrm>
          </p:contentPart>
        </mc:Choice>
        <mc:Fallback xmlns="">
          <p:pic>
            <p:nvPicPr>
              <p:cNvPr id="26" name="Ink 25"/>
            </p:nvPicPr>
            <p:blipFill>
              <a:blip r:embed="rId40"/>
            </p:blipFill>
            <p:spPr>
              <a:xfrm>
                <a:off x="10182225" y="866140"/>
                <a:ext cx="240665" cy="169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7" name="Ink 26"/>
              <p14:cNvContentPartPr/>
              <p14:nvPr/>
            </p14:nvContentPartPr>
            <p14:xfrm>
              <a:off x="10262235" y="704850"/>
              <a:ext cx="151765" cy="62865"/>
            </p14:xfrm>
          </p:contentPart>
        </mc:Choice>
        <mc:Fallback xmlns="">
          <p:pic>
            <p:nvPicPr>
              <p:cNvPr id="27" name="Ink 26"/>
            </p:nvPicPr>
            <p:blipFill>
              <a:blip r:embed="rId42"/>
            </p:blipFill>
            <p:spPr>
              <a:xfrm>
                <a:off x="10262235" y="704850"/>
                <a:ext cx="151765" cy="628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8" name="Ink 27"/>
              <p14:cNvContentPartPr/>
              <p14:nvPr/>
            </p14:nvContentPartPr>
            <p14:xfrm>
              <a:off x="10521315" y="517525"/>
              <a:ext cx="214630" cy="276860"/>
            </p14:xfrm>
          </p:contentPart>
        </mc:Choice>
        <mc:Fallback xmlns="">
          <p:pic>
            <p:nvPicPr>
              <p:cNvPr id="28" name="Ink 27"/>
            </p:nvPicPr>
            <p:blipFill>
              <a:blip r:embed="rId44"/>
            </p:blipFill>
            <p:spPr>
              <a:xfrm>
                <a:off x="10521315" y="517525"/>
                <a:ext cx="214630" cy="2768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9" name="Ink 28"/>
              <p14:cNvContentPartPr/>
              <p14:nvPr/>
            </p14:nvContentPartPr>
            <p14:xfrm>
              <a:off x="10744835" y="499745"/>
              <a:ext cx="88900" cy="250190"/>
            </p14:xfrm>
          </p:contentPart>
        </mc:Choice>
        <mc:Fallback xmlns="">
          <p:pic>
            <p:nvPicPr>
              <p:cNvPr id="29" name="Ink 28"/>
            </p:nvPicPr>
            <p:blipFill>
              <a:blip r:embed="rId46"/>
            </p:blipFill>
            <p:spPr>
              <a:xfrm>
                <a:off x="10744835" y="499745"/>
                <a:ext cx="88900" cy="25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0" name="Ink 29"/>
              <p14:cNvContentPartPr/>
              <p14:nvPr/>
            </p14:nvContentPartPr>
            <p14:xfrm>
              <a:off x="10824845" y="473075"/>
              <a:ext cx="142875" cy="231775"/>
            </p14:xfrm>
          </p:contentPart>
        </mc:Choice>
        <mc:Fallback xmlns="">
          <p:pic>
            <p:nvPicPr>
              <p:cNvPr id="30" name="Ink 29"/>
            </p:nvPicPr>
            <p:blipFill>
              <a:blip r:embed="rId48"/>
            </p:blipFill>
            <p:spPr>
              <a:xfrm>
                <a:off x="10824845" y="473075"/>
                <a:ext cx="142875" cy="2317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1" name="Ink 30"/>
              <p14:cNvContentPartPr/>
              <p14:nvPr/>
            </p14:nvContentPartPr>
            <p14:xfrm>
              <a:off x="11012805" y="633730"/>
              <a:ext cx="259080" cy="125095"/>
            </p14:xfrm>
          </p:contentPart>
        </mc:Choice>
        <mc:Fallback xmlns="">
          <p:pic>
            <p:nvPicPr>
              <p:cNvPr id="31" name="Ink 30"/>
            </p:nvPicPr>
            <p:blipFill>
              <a:blip r:embed="rId50"/>
            </p:blipFill>
            <p:spPr>
              <a:xfrm>
                <a:off x="11012805" y="633730"/>
                <a:ext cx="259080" cy="12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2" name="Ink 31"/>
              <p14:cNvContentPartPr/>
              <p14:nvPr/>
            </p14:nvContentPartPr>
            <p14:xfrm>
              <a:off x="10727055" y="883920"/>
              <a:ext cx="44450" cy="231775"/>
            </p14:xfrm>
          </p:contentPart>
        </mc:Choice>
        <mc:Fallback xmlns="">
          <p:pic>
            <p:nvPicPr>
              <p:cNvPr id="32" name="Ink 31"/>
            </p:nvPicPr>
            <p:blipFill>
              <a:blip r:embed="rId52"/>
            </p:blipFill>
            <p:spPr>
              <a:xfrm>
                <a:off x="10727055" y="883920"/>
                <a:ext cx="44450" cy="2317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3" name="Ink 32"/>
              <p14:cNvContentPartPr/>
              <p14:nvPr/>
            </p14:nvContentPartPr>
            <p14:xfrm>
              <a:off x="10727055" y="1240790"/>
              <a:ext cx="80010" cy="205740"/>
            </p14:xfrm>
          </p:contentPart>
        </mc:Choice>
        <mc:Fallback xmlns="">
          <p:pic>
            <p:nvPicPr>
              <p:cNvPr id="33" name="Ink 32"/>
            </p:nvPicPr>
            <p:blipFill>
              <a:blip r:embed="rId54"/>
            </p:blipFill>
            <p:spPr>
              <a:xfrm>
                <a:off x="10727055" y="1240790"/>
                <a:ext cx="80010" cy="205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4" name="Ink 33"/>
              <p14:cNvContentPartPr/>
              <p14:nvPr/>
            </p14:nvContentPartPr>
            <p14:xfrm>
              <a:off x="10789285" y="1160780"/>
              <a:ext cx="169545" cy="196215"/>
            </p14:xfrm>
          </p:contentPart>
        </mc:Choice>
        <mc:Fallback xmlns="">
          <p:pic>
            <p:nvPicPr>
              <p:cNvPr id="34" name="Ink 33"/>
            </p:nvPicPr>
            <p:blipFill>
              <a:blip r:embed="rId56"/>
            </p:blipFill>
            <p:spPr>
              <a:xfrm>
                <a:off x="10789285" y="1160780"/>
                <a:ext cx="169545" cy="1962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5" name="Ink 34"/>
              <p14:cNvContentPartPr/>
              <p14:nvPr/>
            </p14:nvContentPartPr>
            <p14:xfrm>
              <a:off x="9342120" y="990600"/>
              <a:ext cx="205740" cy="205740"/>
            </p14:xfrm>
          </p:contentPart>
        </mc:Choice>
        <mc:Fallback xmlns="">
          <p:pic>
            <p:nvPicPr>
              <p:cNvPr id="35" name="Ink 34"/>
            </p:nvPicPr>
            <p:blipFill>
              <a:blip r:embed="rId58"/>
            </p:blipFill>
            <p:spPr>
              <a:xfrm>
                <a:off x="9342120" y="990600"/>
                <a:ext cx="205740" cy="205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6" name="Ink 35"/>
              <p14:cNvContentPartPr/>
              <p14:nvPr/>
            </p14:nvContentPartPr>
            <p14:xfrm>
              <a:off x="8967470" y="1133475"/>
              <a:ext cx="53340" cy="313055"/>
            </p14:xfrm>
          </p:contentPart>
        </mc:Choice>
        <mc:Fallback xmlns="">
          <p:pic>
            <p:nvPicPr>
              <p:cNvPr id="36" name="Ink 35"/>
            </p:nvPicPr>
            <p:blipFill>
              <a:blip r:embed="rId60"/>
            </p:blipFill>
            <p:spPr>
              <a:xfrm>
                <a:off x="8967470" y="1133475"/>
                <a:ext cx="53340" cy="3130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7" name="Ink 36"/>
              <p14:cNvContentPartPr/>
              <p14:nvPr/>
            </p14:nvContentPartPr>
            <p14:xfrm>
              <a:off x="8904605" y="1526540"/>
              <a:ext cx="62865" cy="187960"/>
            </p14:xfrm>
          </p:contentPart>
        </mc:Choice>
        <mc:Fallback xmlns="">
          <p:pic>
            <p:nvPicPr>
              <p:cNvPr id="37" name="Ink 36"/>
            </p:nvPicPr>
            <p:blipFill>
              <a:blip r:embed="rId62"/>
            </p:blipFill>
            <p:spPr>
              <a:xfrm>
                <a:off x="8904605" y="1526540"/>
                <a:ext cx="62865" cy="1879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8" name="Ink 37"/>
              <p14:cNvContentPartPr/>
              <p14:nvPr/>
            </p14:nvContentPartPr>
            <p14:xfrm>
              <a:off x="8940800" y="1508760"/>
              <a:ext cx="285750" cy="196215"/>
            </p14:xfrm>
          </p:contentPart>
        </mc:Choice>
        <mc:Fallback xmlns="">
          <p:pic>
            <p:nvPicPr>
              <p:cNvPr id="38" name="Ink 37"/>
            </p:nvPicPr>
            <p:blipFill>
              <a:blip r:embed="rId64"/>
            </p:blipFill>
            <p:spPr>
              <a:xfrm>
                <a:off x="8940800" y="1508760"/>
                <a:ext cx="285750" cy="1962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9" name="Ink 38"/>
              <p14:cNvContentPartPr/>
              <p14:nvPr/>
            </p14:nvContentPartPr>
            <p14:xfrm>
              <a:off x="10824845" y="2106930"/>
              <a:ext cx="286385" cy="259080"/>
            </p14:xfrm>
          </p:contentPart>
        </mc:Choice>
        <mc:Fallback xmlns="">
          <p:pic>
            <p:nvPicPr>
              <p:cNvPr id="39" name="Ink 38"/>
            </p:nvPicPr>
            <p:blipFill>
              <a:blip r:embed="rId66"/>
            </p:blipFill>
            <p:spPr>
              <a:xfrm>
                <a:off x="10824845" y="2106930"/>
                <a:ext cx="286385" cy="259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0" name="Ink 39"/>
              <p14:cNvContentPartPr/>
              <p14:nvPr/>
            </p14:nvContentPartPr>
            <p14:xfrm>
              <a:off x="11129010" y="2169795"/>
              <a:ext cx="267970" cy="339090"/>
            </p14:xfrm>
          </p:contentPart>
        </mc:Choice>
        <mc:Fallback xmlns="">
          <p:pic>
            <p:nvPicPr>
              <p:cNvPr id="40" name="Ink 39"/>
            </p:nvPicPr>
            <p:blipFill>
              <a:blip r:embed="rId68"/>
            </p:blipFill>
            <p:spPr>
              <a:xfrm>
                <a:off x="11129010" y="2169795"/>
                <a:ext cx="267970" cy="339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41" name="Ink 40"/>
              <p14:cNvContentPartPr/>
              <p14:nvPr/>
            </p14:nvContentPartPr>
            <p14:xfrm>
              <a:off x="11423650" y="1937385"/>
              <a:ext cx="142875" cy="348615"/>
            </p14:xfrm>
          </p:contentPart>
        </mc:Choice>
        <mc:Fallback xmlns="">
          <p:pic>
            <p:nvPicPr>
              <p:cNvPr id="41" name="Ink 40"/>
            </p:nvPicPr>
            <p:blipFill>
              <a:blip r:embed="rId70"/>
            </p:blipFill>
            <p:spPr>
              <a:xfrm>
                <a:off x="11423650" y="1937385"/>
                <a:ext cx="142875" cy="3486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2" name="Ink 41"/>
              <p14:cNvContentPartPr/>
              <p14:nvPr/>
            </p14:nvContentPartPr>
            <p14:xfrm>
              <a:off x="11548745" y="1794510"/>
              <a:ext cx="222885" cy="384175"/>
            </p14:xfrm>
          </p:contentPart>
        </mc:Choice>
        <mc:Fallback xmlns="">
          <p:pic>
            <p:nvPicPr>
              <p:cNvPr id="42" name="Ink 41"/>
            </p:nvPicPr>
            <p:blipFill>
              <a:blip r:embed="rId72"/>
            </p:blipFill>
            <p:spPr>
              <a:xfrm>
                <a:off x="11548745" y="1794510"/>
                <a:ext cx="222885" cy="384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3" name="Ink 42"/>
              <p14:cNvContentPartPr/>
              <p14:nvPr/>
            </p14:nvContentPartPr>
            <p14:xfrm>
              <a:off x="11870055" y="1981835"/>
              <a:ext cx="267970" cy="375285"/>
            </p14:xfrm>
          </p:contentPart>
        </mc:Choice>
        <mc:Fallback xmlns="">
          <p:pic>
            <p:nvPicPr>
              <p:cNvPr id="43" name="Ink 42"/>
            </p:nvPicPr>
            <p:blipFill>
              <a:blip r:embed="rId74"/>
            </p:blipFill>
            <p:spPr>
              <a:xfrm>
                <a:off x="11870055" y="1981835"/>
                <a:ext cx="267970" cy="3752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4" name="Ink 43"/>
              <p14:cNvContentPartPr/>
              <p14:nvPr/>
            </p14:nvContentPartPr>
            <p14:xfrm>
              <a:off x="8913495" y="267335"/>
              <a:ext cx="1679575" cy="447040"/>
            </p14:xfrm>
          </p:contentPart>
        </mc:Choice>
        <mc:Fallback xmlns="">
          <p:pic>
            <p:nvPicPr>
              <p:cNvPr id="44" name="Ink 43"/>
            </p:nvPicPr>
            <p:blipFill>
              <a:blip r:embed="rId76"/>
            </p:blipFill>
            <p:spPr>
              <a:xfrm>
                <a:off x="8913495" y="267335"/>
                <a:ext cx="1679575" cy="4470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5" name="Ink 44"/>
              <p14:cNvContentPartPr/>
              <p14:nvPr/>
            </p14:nvContentPartPr>
            <p14:xfrm>
              <a:off x="8663305" y="955040"/>
              <a:ext cx="360" cy="116205"/>
            </p14:xfrm>
          </p:contentPart>
        </mc:Choice>
        <mc:Fallback xmlns="">
          <p:pic>
            <p:nvPicPr>
              <p:cNvPr id="45" name="Ink 44"/>
            </p:nvPicPr>
            <p:blipFill>
              <a:blip r:embed="rId78"/>
            </p:blipFill>
            <p:spPr>
              <a:xfrm>
                <a:off x="8663305" y="955040"/>
                <a:ext cx="360" cy="1162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6" name="Ink 45"/>
              <p14:cNvContentPartPr/>
              <p14:nvPr/>
            </p14:nvContentPartPr>
            <p14:xfrm>
              <a:off x="10905490" y="838835"/>
              <a:ext cx="214630" cy="205740"/>
            </p14:xfrm>
          </p:contentPart>
        </mc:Choice>
        <mc:Fallback xmlns="">
          <p:pic>
            <p:nvPicPr>
              <p:cNvPr id="46" name="Ink 45"/>
            </p:nvPicPr>
            <p:blipFill>
              <a:blip r:embed="rId80"/>
            </p:blipFill>
            <p:spPr>
              <a:xfrm>
                <a:off x="10905490" y="838835"/>
                <a:ext cx="214630" cy="205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47" name="Ink 46"/>
              <p14:cNvContentPartPr/>
              <p14:nvPr/>
            </p14:nvContentPartPr>
            <p14:xfrm>
              <a:off x="8770620" y="1473200"/>
              <a:ext cx="616585" cy="339090"/>
            </p14:xfrm>
          </p:contentPart>
        </mc:Choice>
        <mc:Fallback xmlns="">
          <p:pic>
            <p:nvPicPr>
              <p:cNvPr id="47" name="Ink 46"/>
            </p:nvPicPr>
            <p:blipFill>
              <a:blip r:embed="rId82"/>
            </p:blipFill>
            <p:spPr>
              <a:xfrm>
                <a:off x="8770620" y="1473200"/>
                <a:ext cx="616585" cy="3390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48" name="Ink 47"/>
              <p14:cNvContentPartPr/>
              <p14:nvPr/>
            </p14:nvContentPartPr>
            <p14:xfrm>
              <a:off x="10593070" y="1196340"/>
              <a:ext cx="615950" cy="401955"/>
            </p14:xfrm>
          </p:contentPart>
        </mc:Choice>
        <mc:Fallback xmlns="">
          <p:pic>
            <p:nvPicPr>
              <p:cNvPr id="48" name="Ink 47"/>
            </p:nvPicPr>
            <p:blipFill>
              <a:blip r:embed="rId84"/>
            </p:blipFill>
            <p:spPr>
              <a:xfrm>
                <a:off x="10593070" y="1196340"/>
                <a:ext cx="615950" cy="4019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49" name="Ink 48"/>
              <p14:cNvContentPartPr/>
              <p14:nvPr/>
            </p14:nvContentPartPr>
            <p14:xfrm>
              <a:off x="2545080" y="5482590"/>
              <a:ext cx="304165" cy="133985"/>
            </p14:xfrm>
          </p:contentPart>
        </mc:Choice>
        <mc:Fallback xmlns="">
          <p:pic>
            <p:nvPicPr>
              <p:cNvPr id="49" name="Ink 48"/>
            </p:nvPicPr>
            <p:blipFill>
              <a:blip r:embed="rId86"/>
            </p:blipFill>
            <p:spPr>
              <a:xfrm>
                <a:off x="2545080" y="5482590"/>
                <a:ext cx="304165" cy="133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50" name="Ink 49"/>
              <p14:cNvContentPartPr/>
              <p14:nvPr/>
            </p14:nvContentPartPr>
            <p14:xfrm>
              <a:off x="3313430" y="4321810"/>
              <a:ext cx="133985" cy="240665"/>
            </p14:xfrm>
          </p:contentPart>
        </mc:Choice>
        <mc:Fallback xmlns="">
          <p:pic>
            <p:nvPicPr>
              <p:cNvPr id="50" name="Ink 49"/>
            </p:nvPicPr>
            <p:blipFill>
              <a:blip r:embed="rId88"/>
            </p:blipFill>
            <p:spPr>
              <a:xfrm>
                <a:off x="3313430" y="4321810"/>
                <a:ext cx="133985" cy="2406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51" name="Ink 50"/>
              <p14:cNvContentPartPr/>
              <p14:nvPr/>
            </p14:nvContentPartPr>
            <p14:xfrm>
              <a:off x="3528060" y="4321810"/>
              <a:ext cx="26670" cy="250190"/>
            </p14:xfrm>
          </p:contentPart>
        </mc:Choice>
        <mc:Fallback xmlns="">
          <p:pic>
            <p:nvPicPr>
              <p:cNvPr id="51" name="Ink 50"/>
            </p:nvPicPr>
            <p:blipFill>
              <a:blip r:embed="rId90"/>
            </p:blipFill>
            <p:spPr>
              <a:xfrm>
                <a:off x="3528060" y="4321810"/>
                <a:ext cx="26670" cy="25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52" name="Ink 51"/>
              <p14:cNvContentPartPr/>
              <p14:nvPr/>
            </p14:nvContentPartPr>
            <p14:xfrm>
              <a:off x="3554730" y="4330700"/>
              <a:ext cx="116205" cy="213995"/>
            </p14:xfrm>
          </p:contentPart>
        </mc:Choice>
        <mc:Fallback xmlns="">
          <p:pic>
            <p:nvPicPr>
              <p:cNvPr id="52" name="Ink 51"/>
            </p:nvPicPr>
            <p:blipFill>
              <a:blip r:embed="rId92"/>
            </p:blipFill>
            <p:spPr>
              <a:xfrm>
                <a:off x="3554730" y="4330700"/>
                <a:ext cx="116205" cy="213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53" name="Ink 52"/>
              <p14:cNvContentPartPr/>
              <p14:nvPr/>
            </p14:nvContentPartPr>
            <p14:xfrm>
              <a:off x="3715385" y="4509135"/>
              <a:ext cx="89535" cy="89535"/>
            </p14:xfrm>
          </p:contentPart>
        </mc:Choice>
        <mc:Fallback xmlns="">
          <p:pic>
            <p:nvPicPr>
              <p:cNvPr id="53" name="Ink 52"/>
            </p:nvPicPr>
            <p:blipFill>
              <a:blip r:embed="rId94"/>
            </p:blipFill>
            <p:spPr>
              <a:xfrm>
                <a:off x="3715385" y="4509135"/>
                <a:ext cx="89535" cy="895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54" name="Ink 53"/>
              <p14:cNvContentPartPr/>
              <p14:nvPr/>
            </p14:nvContentPartPr>
            <p14:xfrm>
              <a:off x="2089785" y="4741545"/>
              <a:ext cx="187325" cy="231775"/>
            </p14:xfrm>
          </p:contentPart>
        </mc:Choice>
        <mc:Fallback xmlns="">
          <p:pic>
            <p:nvPicPr>
              <p:cNvPr id="54" name="Ink 53"/>
            </p:nvPicPr>
            <p:blipFill>
              <a:blip r:embed="rId96"/>
            </p:blipFill>
            <p:spPr>
              <a:xfrm>
                <a:off x="2089785" y="4741545"/>
                <a:ext cx="187325" cy="2317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55" name="Ink 54"/>
              <p14:cNvContentPartPr/>
              <p14:nvPr/>
            </p14:nvContentPartPr>
            <p14:xfrm>
              <a:off x="2259330" y="4696460"/>
              <a:ext cx="71755" cy="232410"/>
            </p14:xfrm>
          </p:contentPart>
        </mc:Choice>
        <mc:Fallback xmlns="">
          <p:pic>
            <p:nvPicPr>
              <p:cNvPr id="55" name="Ink 54"/>
            </p:nvPicPr>
            <p:blipFill>
              <a:blip r:embed="rId98"/>
            </p:blipFill>
            <p:spPr>
              <a:xfrm>
                <a:off x="2259330" y="4696460"/>
                <a:ext cx="71755" cy="2324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56" name="Ink 55"/>
              <p14:cNvContentPartPr/>
              <p14:nvPr/>
            </p14:nvContentPartPr>
            <p14:xfrm>
              <a:off x="2411095" y="4660900"/>
              <a:ext cx="80645" cy="178435"/>
            </p14:xfrm>
          </p:contentPart>
        </mc:Choice>
        <mc:Fallback xmlns="">
          <p:pic>
            <p:nvPicPr>
              <p:cNvPr id="56" name="Ink 55"/>
            </p:nvPicPr>
            <p:blipFill>
              <a:blip r:embed="rId100"/>
            </p:blipFill>
            <p:spPr>
              <a:xfrm>
                <a:off x="2411095" y="4660900"/>
                <a:ext cx="80645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57" name="Ink 56"/>
              <p14:cNvContentPartPr/>
              <p14:nvPr/>
            </p14:nvContentPartPr>
            <p14:xfrm>
              <a:off x="2571750" y="4768215"/>
              <a:ext cx="321945" cy="133985"/>
            </p14:xfrm>
          </p:contentPart>
        </mc:Choice>
        <mc:Fallback xmlns="">
          <p:pic>
            <p:nvPicPr>
              <p:cNvPr id="57" name="Ink 56"/>
            </p:nvPicPr>
            <p:blipFill>
              <a:blip r:embed="rId102"/>
            </p:blipFill>
            <p:spPr>
              <a:xfrm>
                <a:off x="2571750" y="4768215"/>
                <a:ext cx="321945" cy="133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58" name="Ink 57"/>
              <p14:cNvContentPartPr/>
              <p14:nvPr/>
            </p14:nvContentPartPr>
            <p14:xfrm>
              <a:off x="3322320" y="5295265"/>
              <a:ext cx="116205" cy="222885"/>
            </p14:xfrm>
          </p:contentPart>
        </mc:Choice>
        <mc:Fallback xmlns="">
          <p:pic>
            <p:nvPicPr>
              <p:cNvPr id="58" name="Ink 57"/>
            </p:nvPicPr>
            <p:blipFill>
              <a:blip r:embed="rId104"/>
            </p:blipFill>
            <p:spPr>
              <a:xfrm>
                <a:off x="3322320" y="5295265"/>
                <a:ext cx="116205" cy="222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59" name="Ink 58"/>
              <p14:cNvContentPartPr/>
              <p14:nvPr/>
            </p14:nvContentPartPr>
            <p14:xfrm>
              <a:off x="3482975" y="5357495"/>
              <a:ext cx="8890" cy="160655"/>
            </p14:xfrm>
          </p:contentPart>
        </mc:Choice>
        <mc:Fallback xmlns="">
          <p:pic>
            <p:nvPicPr>
              <p:cNvPr id="59" name="Ink 58"/>
            </p:nvPicPr>
            <p:blipFill>
              <a:blip r:embed="rId106"/>
            </p:blipFill>
            <p:spPr>
              <a:xfrm>
                <a:off x="3482975" y="5357495"/>
                <a:ext cx="8890" cy="1606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60" name="Ink 59"/>
              <p14:cNvContentPartPr/>
              <p14:nvPr/>
            </p14:nvContentPartPr>
            <p14:xfrm>
              <a:off x="3509645" y="5321935"/>
              <a:ext cx="71755" cy="205105"/>
            </p14:xfrm>
          </p:contentPart>
        </mc:Choice>
        <mc:Fallback xmlns="">
          <p:pic>
            <p:nvPicPr>
              <p:cNvPr id="60" name="Ink 59"/>
            </p:nvPicPr>
            <p:blipFill>
              <a:blip r:embed="rId108"/>
            </p:blipFill>
            <p:spPr>
              <a:xfrm>
                <a:off x="3509645" y="5321935"/>
                <a:ext cx="71755" cy="205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61" name="Ink 60"/>
              <p14:cNvContentPartPr/>
              <p14:nvPr/>
            </p14:nvContentPartPr>
            <p14:xfrm>
              <a:off x="3608070" y="5455920"/>
              <a:ext cx="214630" cy="133985"/>
            </p14:xfrm>
          </p:contentPart>
        </mc:Choice>
        <mc:Fallback xmlns="">
          <p:pic>
            <p:nvPicPr>
              <p:cNvPr id="61" name="Ink 60"/>
            </p:nvPicPr>
            <p:blipFill>
              <a:blip r:embed="rId110"/>
            </p:blipFill>
            <p:spPr>
              <a:xfrm>
                <a:off x="3608070" y="5455920"/>
                <a:ext cx="214630" cy="133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62" name="Ink 61"/>
              <p14:cNvContentPartPr/>
              <p14:nvPr/>
            </p14:nvContentPartPr>
            <p14:xfrm>
              <a:off x="4822825" y="5625465"/>
              <a:ext cx="455295" cy="98425"/>
            </p14:xfrm>
          </p:contentPart>
        </mc:Choice>
        <mc:Fallback xmlns="">
          <p:pic>
            <p:nvPicPr>
              <p:cNvPr id="62" name="Ink 61"/>
            </p:nvPicPr>
            <p:blipFill>
              <a:blip r:embed="rId112"/>
            </p:blipFill>
            <p:spPr>
              <a:xfrm>
                <a:off x="4822825" y="5625465"/>
                <a:ext cx="455295" cy="98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63" name="Ink 62"/>
              <p14:cNvContentPartPr/>
              <p14:nvPr/>
            </p14:nvContentPartPr>
            <p14:xfrm>
              <a:off x="7136130" y="5911215"/>
              <a:ext cx="410845" cy="35560"/>
            </p14:xfrm>
          </p:contentPart>
        </mc:Choice>
        <mc:Fallback xmlns="">
          <p:pic>
            <p:nvPicPr>
              <p:cNvPr id="63" name="Ink 62"/>
            </p:nvPicPr>
            <p:blipFill>
              <a:blip r:embed="rId114"/>
            </p:blipFill>
            <p:spPr>
              <a:xfrm>
                <a:off x="7136130" y="5911215"/>
                <a:ext cx="410845" cy="35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64" name="Ink 63"/>
              <p14:cNvContentPartPr/>
              <p14:nvPr/>
            </p14:nvContentPartPr>
            <p14:xfrm>
              <a:off x="9387205" y="5723890"/>
              <a:ext cx="410845" cy="71120"/>
            </p14:xfrm>
          </p:contentPart>
        </mc:Choice>
        <mc:Fallback xmlns="">
          <p:pic>
            <p:nvPicPr>
              <p:cNvPr id="64" name="Ink 63"/>
            </p:nvPicPr>
            <p:blipFill>
              <a:blip r:embed="rId116"/>
            </p:blipFill>
            <p:spPr>
              <a:xfrm>
                <a:off x="9387205" y="5723890"/>
                <a:ext cx="410845" cy="71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65" name="Ink 64"/>
              <p14:cNvContentPartPr/>
              <p14:nvPr/>
            </p14:nvContentPartPr>
            <p14:xfrm>
              <a:off x="9717405" y="5759450"/>
              <a:ext cx="133985" cy="26670"/>
            </p14:xfrm>
          </p:contentPart>
        </mc:Choice>
        <mc:Fallback xmlns="">
          <p:pic>
            <p:nvPicPr>
              <p:cNvPr id="65" name="Ink 64"/>
            </p:nvPicPr>
            <p:blipFill>
              <a:blip r:embed="rId118"/>
            </p:blipFill>
            <p:spPr>
              <a:xfrm>
                <a:off x="9717405" y="5759450"/>
                <a:ext cx="133985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66" name="Ink 65"/>
              <p14:cNvContentPartPr/>
              <p14:nvPr/>
            </p14:nvContentPartPr>
            <p14:xfrm>
              <a:off x="678815" y="687070"/>
              <a:ext cx="419735" cy="285750"/>
            </p14:xfrm>
          </p:contentPart>
        </mc:Choice>
        <mc:Fallback xmlns="">
          <p:pic>
            <p:nvPicPr>
              <p:cNvPr id="66" name="Ink 65"/>
            </p:nvPicPr>
            <p:blipFill>
              <a:blip r:embed="rId120"/>
            </p:blipFill>
            <p:spPr>
              <a:xfrm>
                <a:off x="678815" y="687070"/>
                <a:ext cx="419735" cy="285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67" name="Ink 66"/>
              <p14:cNvContentPartPr/>
              <p14:nvPr/>
            </p14:nvContentPartPr>
            <p14:xfrm>
              <a:off x="1116330" y="598170"/>
              <a:ext cx="80010" cy="222885"/>
            </p14:xfrm>
          </p:contentPart>
        </mc:Choice>
        <mc:Fallback xmlns="">
          <p:pic>
            <p:nvPicPr>
              <p:cNvPr id="67" name="Ink 66"/>
            </p:nvPicPr>
            <p:blipFill>
              <a:blip r:embed="rId122"/>
            </p:blipFill>
            <p:spPr>
              <a:xfrm>
                <a:off x="1116330" y="598170"/>
                <a:ext cx="80010" cy="222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68" name="Ink 67"/>
              <p14:cNvContentPartPr/>
              <p14:nvPr/>
            </p14:nvContentPartPr>
            <p14:xfrm>
              <a:off x="1214120" y="517525"/>
              <a:ext cx="241300" cy="250190"/>
            </p14:xfrm>
          </p:contentPart>
        </mc:Choice>
        <mc:Fallback xmlns="">
          <p:pic>
            <p:nvPicPr>
              <p:cNvPr id="68" name="Ink 67"/>
            </p:nvPicPr>
            <p:blipFill>
              <a:blip r:embed="rId124"/>
            </p:blipFill>
            <p:spPr>
              <a:xfrm>
                <a:off x="1214120" y="517525"/>
                <a:ext cx="241300" cy="25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69" name="Ink 68"/>
              <p14:cNvContentPartPr/>
              <p14:nvPr/>
            </p14:nvContentPartPr>
            <p14:xfrm>
              <a:off x="1544955" y="704850"/>
              <a:ext cx="232410" cy="384175"/>
            </p14:xfrm>
          </p:contentPart>
        </mc:Choice>
        <mc:Fallback xmlns="">
          <p:pic>
            <p:nvPicPr>
              <p:cNvPr id="69" name="Ink 68"/>
            </p:nvPicPr>
            <p:blipFill>
              <a:blip r:embed="rId126"/>
            </p:blipFill>
            <p:spPr>
              <a:xfrm>
                <a:off x="1544955" y="704850"/>
                <a:ext cx="232410" cy="3841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0" name="Ink 69"/>
              <p14:cNvContentPartPr/>
              <p14:nvPr/>
            </p14:nvContentPartPr>
            <p14:xfrm>
              <a:off x="1714500" y="428625"/>
              <a:ext cx="223520" cy="26670"/>
            </p14:xfrm>
          </p:contentPart>
        </mc:Choice>
        <mc:Fallback xmlns="">
          <p:pic>
            <p:nvPicPr>
              <p:cNvPr id="70" name="Ink 69"/>
            </p:nvPicPr>
            <p:blipFill>
              <a:blip r:embed="rId128"/>
            </p:blipFill>
            <p:spPr>
              <a:xfrm>
                <a:off x="1714500" y="428625"/>
                <a:ext cx="223520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1" name="Ink 70"/>
              <p14:cNvContentPartPr/>
              <p14:nvPr/>
            </p14:nvContentPartPr>
            <p14:xfrm>
              <a:off x="2098675" y="258445"/>
              <a:ext cx="223520" cy="313055"/>
            </p14:xfrm>
          </p:contentPart>
        </mc:Choice>
        <mc:Fallback xmlns="">
          <p:pic>
            <p:nvPicPr>
              <p:cNvPr id="71" name="Ink 70"/>
            </p:nvPicPr>
            <p:blipFill>
              <a:blip r:embed="rId130"/>
            </p:blipFill>
            <p:spPr>
              <a:xfrm>
                <a:off x="2098675" y="258445"/>
                <a:ext cx="223520" cy="3130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2" name="Ink 71"/>
              <p14:cNvContentPartPr/>
              <p14:nvPr/>
            </p14:nvContentPartPr>
            <p14:xfrm>
              <a:off x="2384425" y="267335"/>
              <a:ext cx="44450" cy="250190"/>
            </p14:xfrm>
          </p:contentPart>
        </mc:Choice>
        <mc:Fallback xmlns="">
          <p:pic>
            <p:nvPicPr>
              <p:cNvPr id="72" name="Ink 71"/>
            </p:nvPicPr>
            <p:blipFill>
              <a:blip r:embed="rId132"/>
            </p:blipFill>
            <p:spPr>
              <a:xfrm>
                <a:off x="2384425" y="267335"/>
                <a:ext cx="44450" cy="25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3" name="Ink 72"/>
              <p14:cNvContentPartPr/>
              <p14:nvPr/>
            </p14:nvContentPartPr>
            <p14:xfrm>
              <a:off x="2428875" y="249555"/>
              <a:ext cx="179070" cy="241300"/>
            </p14:xfrm>
          </p:contentPart>
        </mc:Choice>
        <mc:Fallback xmlns="">
          <p:pic>
            <p:nvPicPr>
              <p:cNvPr id="73" name="Ink 72"/>
            </p:nvPicPr>
            <p:blipFill>
              <a:blip r:embed="rId134"/>
            </p:blipFill>
            <p:spPr>
              <a:xfrm>
                <a:off x="2428875" y="249555"/>
                <a:ext cx="179070" cy="241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4" name="Ink 73"/>
              <p14:cNvContentPartPr/>
              <p14:nvPr/>
            </p14:nvContentPartPr>
            <p14:xfrm>
              <a:off x="2696845" y="392430"/>
              <a:ext cx="142875" cy="267970"/>
            </p14:xfrm>
          </p:contentPart>
        </mc:Choice>
        <mc:Fallback xmlns="">
          <p:pic>
            <p:nvPicPr>
              <p:cNvPr id="74" name="Ink 73"/>
            </p:nvPicPr>
            <p:blipFill>
              <a:blip r:embed="rId136"/>
            </p:blipFill>
            <p:spPr>
              <a:xfrm>
                <a:off x="2696845" y="392430"/>
                <a:ext cx="142875" cy="2679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75" name="Ink 74"/>
              <p14:cNvContentPartPr/>
              <p14:nvPr/>
            </p14:nvContentPartPr>
            <p14:xfrm>
              <a:off x="1134110" y="714375"/>
              <a:ext cx="1276985" cy="598170"/>
            </p14:xfrm>
          </p:contentPart>
        </mc:Choice>
        <mc:Fallback xmlns="">
          <p:pic>
            <p:nvPicPr>
              <p:cNvPr id="75" name="Ink 74"/>
            </p:nvPicPr>
            <p:blipFill>
              <a:blip r:embed="rId138"/>
            </p:blipFill>
            <p:spPr>
              <a:xfrm>
                <a:off x="1134110" y="714375"/>
                <a:ext cx="1276985" cy="5981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76" name="Ink 75"/>
              <p14:cNvContentPartPr/>
              <p14:nvPr/>
            </p14:nvContentPartPr>
            <p14:xfrm>
              <a:off x="1625600" y="464185"/>
              <a:ext cx="258445" cy="62230"/>
            </p14:xfrm>
          </p:contentPart>
        </mc:Choice>
        <mc:Fallback xmlns="">
          <p:pic>
            <p:nvPicPr>
              <p:cNvPr id="76" name="Ink 75"/>
            </p:nvPicPr>
            <p:blipFill>
              <a:blip r:embed="rId140"/>
            </p:blipFill>
            <p:spPr>
              <a:xfrm>
                <a:off x="1625600" y="464185"/>
                <a:ext cx="258445" cy="622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7" name="Ink 76"/>
              <p14:cNvContentPartPr/>
              <p14:nvPr/>
            </p14:nvContentPartPr>
            <p14:xfrm>
              <a:off x="1661160" y="571500"/>
              <a:ext cx="259080" cy="71120"/>
            </p14:xfrm>
          </p:contentPart>
        </mc:Choice>
        <mc:Fallback xmlns="">
          <p:pic>
            <p:nvPicPr>
              <p:cNvPr id="77" name="Ink 76"/>
            </p:nvPicPr>
            <p:blipFill>
              <a:blip r:embed="rId142"/>
            </p:blipFill>
            <p:spPr>
              <a:xfrm>
                <a:off x="1661160" y="571500"/>
                <a:ext cx="259080" cy="71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78" name="Ink 77"/>
              <p14:cNvContentPartPr/>
              <p14:nvPr/>
            </p14:nvContentPartPr>
            <p14:xfrm>
              <a:off x="6162675" y="3517900"/>
              <a:ext cx="553720" cy="44450"/>
            </p14:xfrm>
          </p:contentPart>
        </mc:Choice>
        <mc:Fallback xmlns="">
          <p:pic>
            <p:nvPicPr>
              <p:cNvPr id="78" name="Ink 77"/>
            </p:nvPicPr>
            <p:blipFill>
              <a:blip r:embed="rId144"/>
            </p:blipFill>
            <p:spPr>
              <a:xfrm>
                <a:off x="6162675" y="3517900"/>
                <a:ext cx="553720" cy="44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9" name="Ink 78"/>
              <p14:cNvContentPartPr/>
              <p14:nvPr/>
            </p14:nvContentPartPr>
            <p14:xfrm>
              <a:off x="6136005" y="3553460"/>
              <a:ext cx="125095" cy="18415"/>
            </p14:xfrm>
          </p:contentPart>
        </mc:Choice>
        <mc:Fallback xmlns="">
          <p:pic>
            <p:nvPicPr>
              <p:cNvPr id="79" name="Ink 78"/>
            </p:nvPicPr>
            <p:blipFill>
              <a:blip r:embed="rId146"/>
            </p:blipFill>
            <p:spPr>
              <a:xfrm>
                <a:off x="6136005" y="3553460"/>
                <a:ext cx="125095" cy="184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80" name="Ink 79"/>
              <p14:cNvContentPartPr/>
              <p14:nvPr/>
            </p14:nvContentPartPr>
            <p14:xfrm>
              <a:off x="4206875" y="5723890"/>
              <a:ext cx="258445" cy="142875"/>
            </p14:xfrm>
          </p:contentPart>
        </mc:Choice>
        <mc:Fallback xmlns="">
          <p:pic>
            <p:nvPicPr>
              <p:cNvPr id="80" name="Ink 79"/>
            </p:nvPicPr>
            <p:blipFill>
              <a:blip r:embed="rId148"/>
            </p:blipFill>
            <p:spPr>
              <a:xfrm>
                <a:off x="4206875" y="5723890"/>
                <a:ext cx="258445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81" name="Ink 80"/>
              <p14:cNvContentPartPr/>
              <p14:nvPr/>
            </p14:nvContentPartPr>
            <p14:xfrm>
              <a:off x="4465320" y="5777230"/>
              <a:ext cx="214630" cy="303530"/>
            </p14:xfrm>
          </p:contentPart>
        </mc:Choice>
        <mc:Fallback xmlns="">
          <p:pic>
            <p:nvPicPr>
              <p:cNvPr id="81" name="Ink 80"/>
            </p:nvPicPr>
            <p:blipFill>
              <a:blip r:embed="rId150"/>
            </p:blipFill>
            <p:spPr>
              <a:xfrm>
                <a:off x="4465320" y="5777230"/>
                <a:ext cx="214630" cy="3035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82" name="Ink 81"/>
              <p14:cNvContentPartPr/>
              <p14:nvPr/>
            </p14:nvContentPartPr>
            <p14:xfrm>
              <a:off x="4787265" y="5795010"/>
              <a:ext cx="169545" cy="169545"/>
            </p14:xfrm>
          </p:contentPart>
        </mc:Choice>
        <mc:Fallback xmlns="">
          <p:pic>
            <p:nvPicPr>
              <p:cNvPr id="82" name="Ink 81"/>
            </p:nvPicPr>
            <p:blipFill>
              <a:blip r:embed="rId152"/>
            </p:blipFill>
            <p:spPr>
              <a:xfrm>
                <a:off x="4787265" y="5795010"/>
                <a:ext cx="169545" cy="169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83" name="Ink 82"/>
              <p14:cNvContentPartPr/>
              <p14:nvPr/>
            </p14:nvContentPartPr>
            <p14:xfrm>
              <a:off x="4992370" y="5643245"/>
              <a:ext cx="71755" cy="294640"/>
            </p14:xfrm>
          </p:contentPart>
        </mc:Choice>
        <mc:Fallback xmlns="">
          <p:pic>
            <p:nvPicPr>
              <p:cNvPr id="83" name="Ink 82"/>
            </p:nvPicPr>
            <p:blipFill>
              <a:blip r:embed="rId154"/>
            </p:blipFill>
            <p:spPr>
              <a:xfrm>
                <a:off x="4992370" y="5643245"/>
                <a:ext cx="71755" cy="2946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84" name="Ink 83"/>
              <p14:cNvContentPartPr/>
              <p14:nvPr/>
            </p14:nvContentPartPr>
            <p14:xfrm>
              <a:off x="5135245" y="5705475"/>
              <a:ext cx="107315" cy="196850"/>
            </p14:xfrm>
          </p:contentPart>
        </mc:Choice>
        <mc:Fallback xmlns="">
          <p:pic>
            <p:nvPicPr>
              <p:cNvPr id="84" name="Ink 83"/>
            </p:nvPicPr>
            <p:blipFill>
              <a:blip r:embed="rId156"/>
            </p:blipFill>
            <p:spPr>
              <a:xfrm>
                <a:off x="5135245" y="5705475"/>
                <a:ext cx="107315" cy="1968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85" name="Ink 84"/>
              <p14:cNvContentPartPr/>
              <p14:nvPr/>
            </p14:nvContentPartPr>
            <p14:xfrm>
              <a:off x="5349875" y="5509260"/>
              <a:ext cx="151765" cy="357505"/>
            </p14:xfrm>
          </p:contentPart>
        </mc:Choice>
        <mc:Fallback xmlns="">
          <p:pic>
            <p:nvPicPr>
              <p:cNvPr id="85" name="Ink 84"/>
            </p:nvPicPr>
            <p:blipFill>
              <a:blip r:embed="rId158"/>
            </p:blipFill>
            <p:spPr>
              <a:xfrm>
                <a:off x="5349875" y="5509260"/>
                <a:ext cx="151765" cy="3575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86" name="Ink 85"/>
              <p14:cNvContentPartPr/>
              <p14:nvPr/>
            </p14:nvContentPartPr>
            <p14:xfrm>
              <a:off x="5564505" y="5732780"/>
              <a:ext cx="178435" cy="115570"/>
            </p14:xfrm>
          </p:contentPart>
        </mc:Choice>
        <mc:Fallback xmlns="">
          <p:pic>
            <p:nvPicPr>
              <p:cNvPr id="86" name="Ink 85"/>
            </p:nvPicPr>
            <p:blipFill>
              <a:blip r:embed="rId160"/>
            </p:blipFill>
            <p:spPr>
              <a:xfrm>
                <a:off x="5564505" y="5732780"/>
                <a:ext cx="178435" cy="1155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87" name="Ink 86"/>
              <p14:cNvContentPartPr/>
              <p14:nvPr/>
            </p14:nvContentPartPr>
            <p14:xfrm>
              <a:off x="5796280" y="5581015"/>
              <a:ext cx="45085" cy="213995"/>
            </p14:xfrm>
          </p:contentPart>
        </mc:Choice>
        <mc:Fallback xmlns="">
          <p:pic>
            <p:nvPicPr>
              <p:cNvPr id="87" name="Ink 86"/>
            </p:nvPicPr>
            <p:blipFill>
              <a:blip r:embed="rId162"/>
            </p:blipFill>
            <p:spPr>
              <a:xfrm>
                <a:off x="5796280" y="5581015"/>
                <a:ext cx="45085" cy="213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88" name="Ink 87"/>
              <p14:cNvContentPartPr/>
              <p14:nvPr/>
            </p14:nvContentPartPr>
            <p14:xfrm>
              <a:off x="5822950" y="5696585"/>
              <a:ext cx="98425" cy="53975"/>
            </p14:xfrm>
          </p:contentPart>
        </mc:Choice>
        <mc:Fallback xmlns="">
          <p:pic>
            <p:nvPicPr>
              <p:cNvPr id="88" name="Ink 87"/>
            </p:nvPicPr>
            <p:blipFill>
              <a:blip r:embed="rId164"/>
            </p:blipFill>
            <p:spPr>
              <a:xfrm>
                <a:off x="5822950" y="5696585"/>
                <a:ext cx="98425" cy="539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89" name="Ink 88"/>
              <p14:cNvContentPartPr/>
              <p14:nvPr/>
            </p14:nvContentPartPr>
            <p14:xfrm>
              <a:off x="5939155" y="5661025"/>
              <a:ext cx="142875" cy="98425"/>
            </p14:xfrm>
          </p:contentPart>
        </mc:Choice>
        <mc:Fallback xmlns="">
          <p:pic>
            <p:nvPicPr>
              <p:cNvPr id="89" name="Ink 88"/>
            </p:nvPicPr>
            <p:blipFill>
              <a:blip r:embed="rId166"/>
            </p:blipFill>
            <p:spPr>
              <a:xfrm>
                <a:off x="5939155" y="5661025"/>
                <a:ext cx="142875" cy="98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90" name="Ink 89"/>
              <p14:cNvContentPartPr/>
              <p14:nvPr/>
            </p14:nvContentPartPr>
            <p14:xfrm>
              <a:off x="6100445" y="5616575"/>
              <a:ext cx="196215" cy="98425"/>
            </p14:xfrm>
          </p:contentPart>
        </mc:Choice>
        <mc:Fallback xmlns="">
          <p:pic>
            <p:nvPicPr>
              <p:cNvPr id="90" name="Ink 89"/>
            </p:nvPicPr>
            <p:blipFill>
              <a:blip r:embed="rId168"/>
            </p:blipFill>
            <p:spPr>
              <a:xfrm>
                <a:off x="6100445" y="5616575"/>
                <a:ext cx="196215" cy="98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91" name="Ink 90"/>
              <p14:cNvContentPartPr/>
              <p14:nvPr/>
            </p14:nvContentPartPr>
            <p14:xfrm>
              <a:off x="5573395" y="5928995"/>
              <a:ext cx="651510" cy="360"/>
            </p14:xfrm>
          </p:contentPart>
        </mc:Choice>
        <mc:Fallback xmlns="">
          <p:pic>
            <p:nvPicPr>
              <p:cNvPr id="91" name="Ink 90"/>
            </p:nvPicPr>
            <p:blipFill>
              <a:blip r:embed="rId170"/>
            </p:blipFill>
            <p:spPr>
              <a:xfrm>
                <a:off x="5573395" y="5928995"/>
                <a:ext cx="65151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92" name="Ink 91"/>
              <p14:cNvContentPartPr/>
              <p14:nvPr/>
            </p14:nvContentPartPr>
            <p14:xfrm>
              <a:off x="5751830" y="4223385"/>
              <a:ext cx="26670" cy="178435"/>
            </p14:xfrm>
          </p:contentPart>
        </mc:Choice>
        <mc:Fallback xmlns="">
          <p:pic>
            <p:nvPicPr>
              <p:cNvPr id="92" name="Ink 91"/>
            </p:nvPicPr>
            <p:blipFill>
              <a:blip r:embed="rId172"/>
            </p:blipFill>
            <p:spPr>
              <a:xfrm>
                <a:off x="5751830" y="4223385"/>
                <a:ext cx="26670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93" name="Ink 92"/>
              <p14:cNvContentPartPr/>
              <p14:nvPr/>
            </p14:nvContentPartPr>
            <p14:xfrm>
              <a:off x="5876925" y="5295265"/>
              <a:ext cx="142875" cy="133985"/>
            </p14:xfrm>
          </p:contentPart>
        </mc:Choice>
        <mc:Fallback xmlns="">
          <p:pic>
            <p:nvPicPr>
              <p:cNvPr id="93" name="Ink 92"/>
            </p:nvPicPr>
            <p:blipFill>
              <a:blip r:embed="rId174"/>
            </p:blipFill>
            <p:spPr>
              <a:xfrm>
                <a:off x="5876925" y="5295265"/>
                <a:ext cx="142875" cy="133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94" name="Ink 93"/>
              <p14:cNvContentPartPr/>
              <p14:nvPr/>
            </p14:nvContentPartPr>
            <p14:xfrm>
              <a:off x="3947795" y="5401945"/>
              <a:ext cx="142875" cy="241300"/>
            </p14:xfrm>
          </p:contentPart>
        </mc:Choice>
        <mc:Fallback xmlns="">
          <p:pic>
            <p:nvPicPr>
              <p:cNvPr id="94" name="Ink 93"/>
            </p:nvPicPr>
            <p:blipFill>
              <a:blip r:embed="rId176"/>
            </p:blipFill>
            <p:spPr>
              <a:xfrm>
                <a:off x="3947795" y="5401945"/>
                <a:ext cx="142875" cy="241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95" name="Ink 94"/>
              <p14:cNvContentPartPr/>
              <p14:nvPr/>
            </p14:nvContentPartPr>
            <p14:xfrm>
              <a:off x="4054475" y="4107180"/>
              <a:ext cx="9525" cy="259080"/>
            </p14:xfrm>
          </p:contentPart>
        </mc:Choice>
        <mc:Fallback xmlns="">
          <p:pic>
            <p:nvPicPr>
              <p:cNvPr id="95" name="Ink 94"/>
            </p:nvPicPr>
            <p:blipFill>
              <a:blip r:embed="rId178"/>
            </p:blipFill>
            <p:spPr>
              <a:xfrm>
                <a:off x="4054475" y="4107180"/>
                <a:ext cx="9525" cy="259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96" name="Ink 95"/>
              <p14:cNvContentPartPr/>
              <p14:nvPr/>
            </p14:nvContentPartPr>
            <p14:xfrm>
              <a:off x="3992245" y="4124960"/>
              <a:ext cx="259080" cy="151765"/>
            </p14:xfrm>
          </p:contentPart>
        </mc:Choice>
        <mc:Fallback xmlns="">
          <p:pic>
            <p:nvPicPr>
              <p:cNvPr id="96" name="Ink 95"/>
            </p:nvPicPr>
            <p:blipFill>
              <a:blip r:embed="rId180"/>
            </p:blipFill>
            <p:spPr>
              <a:xfrm>
                <a:off x="3992245" y="4124960"/>
                <a:ext cx="259080" cy="1517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97" name="Ink 96"/>
              <p14:cNvContentPartPr/>
              <p14:nvPr/>
            </p14:nvContentPartPr>
            <p14:xfrm>
              <a:off x="5956935" y="3705225"/>
              <a:ext cx="214630" cy="161290"/>
            </p14:xfrm>
          </p:contentPart>
        </mc:Choice>
        <mc:Fallback xmlns="">
          <p:pic>
            <p:nvPicPr>
              <p:cNvPr id="97" name="Ink 96"/>
            </p:nvPicPr>
            <p:blipFill>
              <a:blip r:embed="rId182"/>
            </p:blipFill>
            <p:spPr>
              <a:xfrm>
                <a:off x="5956935" y="3705225"/>
                <a:ext cx="214630" cy="1612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98" name="Ink 97"/>
              <p14:cNvContentPartPr/>
              <p14:nvPr/>
            </p14:nvContentPartPr>
            <p14:xfrm>
              <a:off x="6332220" y="3705225"/>
              <a:ext cx="62865" cy="259080"/>
            </p14:xfrm>
          </p:contentPart>
        </mc:Choice>
        <mc:Fallback xmlns="">
          <p:pic>
            <p:nvPicPr>
              <p:cNvPr id="98" name="Ink 97"/>
            </p:nvPicPr>
            <p:blipFill>
              <a:blip r:embed="rId184"/>
            </p:blipFill>
            <p:spPr>
              <a:xfrm>
                <a:off x="6332220" y="3705225"/>
                <a:ext cx="62865" cy="259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99" name="Ink 98"/>
              <p14:cNvContentPartPr/>
              <p14:nvPr/>
            </p14:nvContentPartPr>
            <p14:xfrm>
              <a:off x="6296660" y="3759200"/>
              <a:ext cx="125095" cy="107315"/>
            </p14:xfrm>
          </p:contentPart>
        </mc:Choice>
        <mc:Fallback xmlns="">
          <p:pic>
            <p:nvPicPr>
              <p:cNvPr id="99" name="Ink 98"/>
            </p:nvPicPr>
            <p:blipFill>
              <a:blip r:embed="rId186"/>
            </p:blipFill>
            <p:spPr>
              <a:xfrm>
                <a:off x="6296660" y="3759200"/>
                <a:ext cx="125095" cy="1073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100" name="Ink 99"/>
              <p14:cNvContentPartPr/>
              <p14:nvPr/>
            </p14:nvContentPartPr>
            <p14:xfrm>
              <a:off x="6564630" y="3634105"/>
              <a:ext cx="44450" cy="205105"/>
            </p14:xfrm>
          </p:contentPart>
        </mc:Choice>
        <mc:Fallback xmlns="">
          <p:pic>
            <p:nvPicPr>
              <p:cNvPr id="100" name="Ink 99"/>
            </p:nvPicPr>
            <p:blipFill>
              <a:blip r:embed="rId188"/>
            </p:blipFill>
            <p:spPr>
              <a:xfrm>
                <a:off x="6564630" y="3634105"/>
                <a:ext cx="44450" cy="205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101" name="Ink 100"/>
              <p14:cNvContentPartPr/>
              <p14:nvPr/>
            </p14:nvContentPartPr>
            <p14:xfrm>
              <a:off x="6626860" y="3642995"/>
              <a:ext cx="170180" cy="205105"/>
            </p14:xfrm>
          </p:contentPart>
        </mc:Choice>
        <mc:Fallback xmlns="">
          <p:pic>
            <p:nvPicPr>
              <p:cNvPr id="101" name="Ink 100"/>
            </p:nvPicPr>
            <p:blipFill>
              <a:blip r:embed="rId190"/>
            </p:blipFill>
            <p:spPr>
              <a:xfrm>
                <a:off x="6626860" y="3642995"/>
                <a:ext cx="170180" cy="205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02" name="Ink 101"/>
              <p14:cNvContentPartPr/>
              <p14:nvPr/>
            </p14:nvContentPartPr>
            <p14:xfrm>
              <a:off x="6823710" y="3732530"/>
              <a:ext cx="312420" cy="106680"/>
            </p14:xfrm>
          </p:contentPart>
        </mc:Choice>
        <mc:Fallback xmlns="">
          <p:pic>
            <p:nvPicPr>
              <p:cNvPr id="102" name="Ink 101"/>
            </p:nvPicPr>
            <p:blipFill>
              <a:blip r:embed="rId192"/>
            </p:blipFill>
            <p:spPr>
              <a:xfrm>
                <a:off x="6823710" y="3732530"/>
                <a:ext cx="312420" cy="1066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03" name="Ink 102"/>
              <p14:cNvContentPartPr/>
              <p14:nvPr/>
            </p14:nvContentPartPr>
            <p14:xfrm>
              <a:off x="7082790" y="3669665"/>
              <a:ext cx="125095" cy="45085"/>
            </p14:xfrm>
          </p:contentPart>
        </mc:Choice>
        <mc:Fallback xmlns="">
          <p:pic>
            <p:nvPicPr>
              <p:cNvPr id="103" name="Ink 102"/>
            </p:nvPicPr>
            <p:blipFill>
              <a:blip r:embed="rId194"/>
            </p:blipFill>
            <p:spPr>
              <a:xfrm>
                <a:off x="7082790" y="3669665"/>
                <a:ext cx="125095" cy="450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04" name="Ink 103"/>
              <p14:cNvContentPartPr/>
              <p14:nvPr/>
            </p14:nvContentPartPr>
            <p14:xfrm>
              <a:off x="7198995" y="3714750"/>
              <a:ext cx="125095" cy="53340"/>
            </p14:xfrm>
          </p:contentPart>
        </mc:Choice>
        <mc:Fallback xmlns="">
          <p:pic>
            <p:nvPicPr>
              <p:cNvPr id="104" name="Ink 103"/>
            </p:nvPicPr>
            <p:blipFill>
              <a:blip r:embed="rId196"/>
            </p:blipFill>
            <p:spPr>
              <a:xfrm>
                <a:off x="7198995" y="3714750"/>
                <a:ext cx="125095" cy="533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05" name="Ink 104"/>
              <p14:cNvContentPartPr/>
              <p14:nvPr/>
            </p14:nvContentPartPr>
            <p14:xfrm>
              <a:off x="7162800" y="3598545"/>
              <a:ext cx="62865" cy="160655"/>
            </p14:xfrm>
          </p:contentPart>
        </mc:Choice>
        <mc:Fallback xmlns="">
          <p:pic>
            <p:nvPicPr>
              <p:cNvPr id="105" name="Ink 104"/>
            </p:nvPicPr>
            <p:blipFill>
              <a:blip r:embed="rId198"/>
            </p:blipFill>
            <p:spPr>
              <a:xfrm>
                <a:off x="7162800" y="3598545"/>
                <a:ext cx="62865" cy="1606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06" name="Ink 105"/>
              <p14:cNvContentPartPr/>
              <p14:nvPr/>
            </p14:nvContentPartPr>
            <p14:xfrm>
              <a:off x="7404100" y="3571875"/>
              <a:ext cx="62865" cy="142875"/>
            </p14:xfrm>
          </p:contentPart>
        </mc:Choice>
        <mc:Fallback xmlns="">
          <p:pic>
            <p:nvPicPr>
              <p:cNvPr id="106" name="Ink 105"/>
            </p:nvPicPr>
            <p:blipFill>
              <a:blip r:embed="rId200"/>
            </p:blipFill>
            <p:spPr>
              <a:xfrm>
                <a:off x="7404100" y="3571875"/>
                <a:ext cx="62865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07" name="Ink 106"/>
              <p14:cNvContentPartPr/>
              <p14:nvPr/>
            </p14:nvContentPartPr>
            <p14:xfrm>
              <a:off x="7386320" y="3571875"/>
              <a:ext cx="160655" cy="97790"/>
            </p14:xfrm>
          </p:contentPart>
        </mc:Choice>
        <mc:Fallback xmlns="">
          <p:pic>
            <p:nvPicPr>
              <p:cNvPr id="107" name="Ink 106"/>
            </p:nvPicPr>
            <p:blipFill>
              <a:blip r:embed="rId202"/>
            </p:blipFill>
            <p:spPr>
              <a:xfrm>
                <a:off x="7386320" y="3571875"/>
                <a:ext cx="160655" cy="977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08" name="Ink 107"/>
              <p14:cNvContentPartPr/>
              <p14:nvPr/>
            </p14:nvContentPartPr>
            <p14:xfrm>
              <a:off x="8216900" y="3321685"/>
              <a:ext cx="196850" cy="205105"/>
            </p14:xfrm>
          </p:contentPart>
        </mc:Choice>
        <mc:Fallback xmlns="">
          <p:pic>
            <p:nvPicPr>
              <p:cNvPr id="108" name="Ink 107"/>
            </p:nvPicPr>
            <p:blipFill>
              <a:blip r:embed="rId204"/>
            </p:blipFill>
            <p:spPr>
              <a:xfrm>
                <a:off x="8216900" y="3321685"/>
                <a:ext cx="196850" cy="205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09" name="Ink 108"/>
              <p14:cNvContentPartPr/>
              <p14:nvPr/>
            </p14:nvContentPartPr>
            <p14:xfrm>
              <a:off x="8547735" y="3429000"/>
              <a:ext cx="62230" cy="222885"/>
            </p14:xfrm>
          </p:contentPart>
        </mc:Choice>
        <mc:Fallback xmlns="">
          <p:pic>
            <p:nvPicPr>
              <p:cNvPr id="109" name="Ink 108"/>
            </p:nvPicPr>
            <p:blipFill>
              <a:blip r:embed="rId206"/>
            </p:blipFill>
            <p:spPr>
              <a:xfrm>
                <a:off x="8547735" y="3429000"/>
                <a:ext cx="62230" cy="222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10" name="Ink 109"/>
              <p14:cNvContentPartPr/>
              <p14:nvPr/>
            </p14:nvContentPartPr>
            <p14:xfrm>
              <a:off x="8529320" y="3437890"/>
              <a:ext cx="259080" cy="88900"/>
            </p14:xfrm>
          </p:contentPart>
        </mc:Choice>
        <mc:Fallback xmlns="">
          <p:pic>
            <p:nvPicPr>
              <p:cNvPr id="110" name="Ink 109"/>
            </p:nvPicPr>
            <p:blipFill>
              <a:blip r:embed="rId208"/>
            </p:blipFill>
            <p:spPr>
              <a:xfrm>
                <a:off x="8529320" y="3437890"/>
                <a:ext cx="259080" cy="889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111" name="Ink 110"/>
              <p14:cNvContentPartPr/>
              <p14:nvPr/>
            </p14:nvContentPartPr>
            <p14:xfrm>
              <a:off x="8735060" y="3143250"/>
              <a:ext cx="187325" cy="321310"/>
            </p14:xfrm>
          </p:contentPart>
        </mc:Choice>
        <mc:Fallback xmlns="">
          <p:pic>
            <p:nvPicPr>
              <p:cNvPr id="111" name="Ink 110"/>
            </p:nvPicPr>
            <p:blipFill>
              <a:blip r:embed="rId210"/>
            </p:blipFill>
            <p:spPr>
              <a:xfrm>
                <a:off x="8735060" y="3143250"/>
                <a:ext cx="187325" cy="3213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12" name="Ink 111"/>
              <p14:cNvContentPartPr/>
              <p14:nvPr/>
            </p14:nvContentPartPr>
            <p14:xfrm>
              <a:off x="8895715" y="3071495"/>
              <a:ext cx="151765" cy="250190"/>
            </p14:xfrm>
          </p:contentPart>
        </mc:Choice>
        <mc:Fallback xmlns="">
          <p:pic>
            <p:nvPicPr>
              <p:cNvPr id="112" name="Ink 111"/>
            </p:nvPicPr>
            <p:blipFill>
              <a:blip r:embed="rId212"/>
            </p:blipFill>
            <p:spPr>
              <a:xfrm>
                <a:off x="8895715" y="3071495"/>
                <a:ext cx="151765" cy="25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13" name="Ink 112"/>
              <p14:cNvContentPartPr/>
              <p14:nvPr/>
            </p14:nvContentPartPr>
            <p14:xfrm>
              <a:off x="8976360" y="3044825"/>
              <a:ext cx="187325" cy="312420"/>
            </p14:xfrm>
          </p:contentPart>
        </mc:Choice>
        <mc:Fallback xmlns="">
          <p:pic>
            <p:nvPicPr>
              <p:cNvPr id="113" name="Ink 112"/>
            </p:nvPicPr>
            <p:blipFill>
              <a:blip r:embed="rId214"/>
            </p:blipFill>
            <p:spPr>
              <a:xfrm>
                <a:off x="8976360" y="3044825"/>
                <a:ext cx="187325" cy="3124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114" name="Ink 113"/>
              <p14:cNvContentPartPr/>
              <p14:nvPr/>
            </p14:nvContentPartPr>
            <p14:xfrm>
              <a:off x="9253220" y="3115945"/>
              <a:ext cx="285750" cy="313055"/>
            </p14:xfrm>
          </p:contentPart>
        </mc:Choice>
        <mc:Fallback xmlns="">
          <p:pic>
            <p:nvPicPr>
              <p:cNvPr id="114" name="Ink 113"/>
            </p:nvPicPr>
            <p:blipFill>
              <a:blip r:embed="rId216"/>
            </p:blipFill>
            <p:spPr>
              <a:xfrm>
                <a:off x="9253220" y="3115945"/>
                <a:ext cx="285750" cy="3130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15" name="Ink 114"/>
              <p14:cNvContentPartPr/>
              <p14:nvPr/>
            </p14:nvContentPartPr>
            <p14:xfrm>
              <a:off x="9047480" y="3491230"/>
              <a:ext cx="473710" cy="178435"/>
            </p14:xfrm>
          </p:contentPart>
        </mc:Choice>
        <mc:Fallback xmlns="">
          <p:pic>
            <p:nvPicPr>
              <p:cNvPr id="115" name="Ink 114"/>
            </p:nvPicPr>
            <p:blipFill>
              <a:blip r:embed="rId218"/>
            </p:blipFill>
            <p:spPr>
              <a:xfrm>
                <a:off x="9047480" y="3491230"/>
                <a:ext cx="473710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116" name="Ink 115"/>
              <p14:cNvContentPartPr/>
              <p14:nvPr/>
            </p14:nvContentPartPr>
            <p14:xfrm>
              <a:off x="5653405" y="4107180"/>
              <a:ext cx="26670" cy="276860"/>
            </p14:xfrm>
          </p:contentPart>
        </mc:Choice>
        <mc:Fallback xmlns="">
          <p:pic>
            <p:nvPicPr>
              <p:cNvPr id="116" name="Ink 115"/>
            </p:nvPicPr>
            <p:blipFill>
              <a:blip r:embed="rId220"/>
            </p:blipFill>
            <p:spPr>
              <a:xfrm>
                <a:off x="5653405" y="4107180"/>
                <a:ext cx="26670" cy="2768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117" name="Ink 116"/>
              <p14:cNvContentPartPr/>
              <p14:nvPr/>
            </p14:nvContentPartPr>
            <p14:xfrm>
              <a:off x="5725160" y="4384040"/>
              <a:ext cx="222885" cy="8890"/>
            </p14:xfrm>
          </p:contentPart>
        </mc:Choice>
        <mc:Fallback xmlns="">
          <p:pic>
            <p:nvPicPr>
              <p:cNvPr id="117" name="Ink 116"/>
            </p:nvPicPr>
            <p:blipFill>
              <a:blip r:embed="rId222"/>
            </p:blipFill>
            <p:spPr>
              <a:xfrm>
                <a:off x="5725160" y="4384040"/>
                <a:ext cx="222885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18" name="Ink 117"/>
              <p14:cNvContentPartPr/>
              <p14:nvPr/>
            </p14:nvContentPartPr>
            <p14:xfrm>
              <a:off x="5626735" y="5401945"/>
              <a:ext cx="98425" cy="151765"/>
            </p14:xfrm>
          </p:contentPart>
        </mc:Choice>
        <mc:Fallback xmlns="">
          <p:pic>
            <p:nvPicPr>
              <p:cNvPr id="118" name="Ink 117"/>
            </p:nvPicPr>
            <p:blipFill>
              <a:blip r:embed="rId224"/>
            </p:blipFill>
            <p:spPr>
              <a:xfrm>
                <a:off x="5626735" y="5401945"/>
                <a:ext cx="98425" cy="1517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19" name="Ink 118"/>
              <p14:cNvContentPartPr/>
              <p14:nvPr/>
            </p14:nvContentPartPr>
            <p14:xfrm>
              <a:off x="5716270" y="5348605"/>
              <a:ext cx="285750" cy="53340"/>
            </p14:xfrm>
          </p:contentPart>
        </mc:Choice>
        <mc:Fallback xmlns="">
          <p:pic>
            <p:nvPicPr>
              <p:cNvPr id="119" name="Ink 118"/>
            </p:nvPicPr>
            <p:blipFill>
              <a:blip r:embed="rId226"/>
            </p:blipFill>
            <p:spPr>
              <a:xfrm>
                <a:off x="5716270" y="5348605"/>
                <a:ext cx="285750" cy="533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20" name="Ink 119"/>
              <p14:cNvContentPartPr/>
              <p14:nvPr/>
            </p14:nvContentPartPr>
            <p14:xfrm>
              <a:off x="3840480" y="4152265"/>
              <a:ext cx="437515" cy="231775"/>
            </p14:xfrm>
          </p:contentPart>
        </mc:Choice>
        <mc:Fallback xmlns="">
          <p:pic>
            <p:nvPicPr>
              <p:cNvPr id="120" name="Ink 119"/>
            </p:nvPicPr>
            <p:blipFill>
              <a:blip r:embed="rId228"/>
            </p:blipFill>
            <p:spPr>
              <a:xfrm>
                <a:off x="3840480" y="4152265"/>
                <a:ext cx="437515" cy="2317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21" name="Ink 120"/>
              <p14:cNvContentPartPr/>
              <p14:nvPr/>
            </p14:nvContentPartPr>
            <p14:xfrm>
              <a:off x="3867150" y="5321935"/>
              <a:ext cx="169545" cy="312420"/>
            </p14:xfrm>
          </p:contentPart>
        </mc:Choice>
        <mc:Fallback xmlns="">
          <p:pic>
            <p:nvPicPr>
              <p:cNvPr id="121" name="Ink 120"/>
            </p:nvPicPr>
            <p:blipFill>
              <a:blip r:embed="rId230"/>
            </p:blipFill>
            <p:spPr>
              <a:xfrm>
                <a:off x="3867150" y="5321935"/>
                <a:ext cx="169545" cy="3124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22" name="Ink 121"/>
              <p14:cNvContentPartPr/>
              <p14:nvPr/>
            </p14:nvContentPartPr>
            <p14:xfrm>
              <a:off x="3992245" y="4392930"/>
              <a:ext cx="98425" cy="36195"/>
            </p14:xfrm>
          </p:contentPart>
        </mc:Choice>
        <mc:Fallback xmlns="">
          <p:pic>
            <p:nvPicPr>
              <p:cNvPr id="122" name="Ink 121"/>
            </p:nvPicPr>
            <p:blipFill>
              <a:blip r:embed="rId232"/>
            </p:blipFill>
            <p:spPr>
              <a:xfrm>
                <a:off x="3992245" y="4392930"/>
                <a:ext cx="98425" cy="36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23" name="Ink 122"/>
              <p14:cNvContentPartPr/>
              <p14:nvPr/>
            </p14:nvContentPartPr>
            <p14:xfrm>
              <a:off x="5760720" y="4392930"/>
              <a:ext cx="17780" cy="360"/>
            </p14:xfrm>
          </p:contentPart>
        </mc:Choice>
        <mc:Fallback xmlns="">
          <p:pic>
            <p:nvPicPr>
              <p:cNvPr id="123" name="Ink 122"/>
            </p:nvPicPr>
            <p:blipFill>
              <a:blip r:embed="rId234"/>
            </p:blipFill>
            <p:spPr>
              <a:xfrm>
                <a:off x="5760720" y="4392930"/>
                <a:ext cx="1778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124" name="Ink 123"/>
              <p14:cNvContentPartPr/>
              <p14:nvPr/>
            </p14:nvContentPartPr>
            <p14:xfrm>
              <a:off x="5725160" y="5304155"/>
              <a:ext cx="26670" cy="360"/>
            </p14:xfrm>
          </p:contentPart>
        </mc:Choice>
        <mc:Fallback xmlns="">
          <p:pic>
            <p:nvPicPr>
              <p:cNvPr id="124" name="Ink 123"/>
            </p:nvPicPr>
            <p:blipFill>
              <a:blip r:embed="rId236"/>
            </p:blipFill>
            <p:spPr>
              <a:xfrm>
                <a:off x="5725160" y="5304155"/>
                <a:ext cx="2667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125" name="Ink 124"/>
              <p14:cNvContentPartPr/>
              <p14:nvPr/>
            </p14:nvContentPartPr>
            <p14:xfrm>
              <a:off x="4277995" y="5410835"/>
              <a:ext cx="17780" cy="360"/>
            </p14:xfrm>
          </p:contentPart>
        </mc:Choice>
        <mc:Fallback xmlns="">
          <p:pic>
            <p:nvPicPr>
              <p:cNvPr id="125" name="Ink 124"/>
            </p:nvPicPr>
            <p:blipFill>
              <a:blip r:embed="rId234"/>
            </p:blipFill>
            <p:spPr>
              <a:xfrm>
                <a:off x="4277995" y="5410835"/>
                <a:ext cx="1778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126" name="Ink 125"/>
              <p14:cNvContentPartPr/>
              <p14:nvPr/>
            </p14:nvContentPartPr>
            <p14:xfrm>
              <a:off x="6278880" y="3937635"/>
              <a:ext cx="892810" cy="196215"/>
            </p14:xfrm>
          </p:contentPart>
        </mc:Choice>
        <mc:Fallback xmlns="">
          <p:pic>
            <p:nvPicPr>
              <p:cNvPr id="126" name="Ink 125"/>
            </p:nvPicPr>
            <p:blipFill>
              <a:blip r:embed="rId239"/>
            </p:blipFill>
            <p:spPr>
              <a:xfrm>
                <a:off x="6278880" y="3937635"/>
                <a:ext cx="892810" cy="1962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27" name="Ink 126"/>
              <p14:cNvContentPartPr/>
              <p14:nvPr/>
            </p14:nvContentPartPr>
            <p14:xfrm>
              <a:off x="6118225" y="3526790"/>
              <a:ext cx="696595" cy="53975"/>
            </p14:xfrm>
          </p:contentPart>
        </mc:Choice>
        <mc:Fallback xmlns="">
          <p:pic>
            <p:nvPicPr>
              <p:cNvPr id="127" name="Ink 126"/>
            </p:nvPicPr>
            <p:blipFill>
              <a:blip r:embed="rId241"/>
            </p:blipFill>
            <p:spPr>
              <a:xfrm>
                <a:off x="6118225" y="3526790"/>
                <a:ext cx="696595" cy="539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128" name="Ink 127"/>
              <p14:cNvContentPartPr/>
              <p14:nvPr/>
            </p14:nvContentPartPr>
            <p14:xfrm>
              <a:off x="7823835" y="3410585"/>
              <a:ext cx="133985" cy="98425"/>
            </p14:xfrm>
          </p:contentPart>
        </mc:Choice>
        <mc:Fallback xmlns="">
          <p:pic>
            <p:nvPicPr>
              <p:cNvPr id="128" name="Ink 127"/>
            </p:nvPicPr>
            <p:blipFill>
              <a:blip r:embed="rId243"/>
            </p:blipFill>
            <p:spPr>
              <a:xfrm>
                <a:off x="7823835" y="3410585"/>
                <a:ext cx="133985" cy="98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29" name="Ink 128"/>
              <p14:cNvContentPartPr/>
              <p14:nvPr/>
            </p14:nvContentPartPr>
            <p14:xfrm>
              <a:off x="7654290" y="3473450"/>
              <a:ext cx="17780" cy="360"/>
            </p14:xfrm>
          </p:contentPart>
        </mc:Choice>
        <mc:Fallback xmlns="">
          <p:pic>
            <p:nvPicPr>
              <p:cNvPr id="129" name="Ink 128"/>
            </p:nvPicPr>
            <p:blipFill>
              <a:blip r:embed="rId234"/>
            </p:blipFill>
            <p:spPr>
              <a:xfrm>
                <a:off x="7654290" y="3473450"/>
                <a:ext cx="1778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30" name="Ink 129"/>
              <p14:cNvContentPartPr/>
              <p14:nvPr/>
            </p14:nvContentPartPr>
            <p14:xfrm>
              <a:off x="9485630" y="4062730"/>
              <a:ext cx="267970" cy="169545"/>
            </p14:xfrm>
          </p:contentPart>
        </mc:Choice>
        <mc:Fallback xmlns="">
          <p:pic>
            <p:nvPicPr>
              <p:cNvPr id="130" name="Ink 129"/>
            </p:nvPicPr>
            <p:blipFill>
              <a:blip r:embed="rId246"/>
            </p:blipFill>
            <p:spPr>
              <a:xfrm>
                <a:off x="9485630" y="4062730"/>
                <a:ext cx="267970" cy="169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31" name="Ink 130"/>
              <p14:cNvContentPartPr/>
              <p14:nvPr/>
            </p14:nvContentPartPr>
            <p14:xfrm>
              <a:off x="10503535" y="4321810"/>
              <a:ext cx="366395" cy="250190"/>
            </p14:xfrm>
          </p:contentPart>
        </mc:Choice>
        <mc:Fallback xmlns="">
          <p:pic>
            <p:nvPicPr>
              <p:cNvPr id="131" name="Ink 130"/>
            </p:nvPicPr>
            <p:blipFill>
              <a:blip r:embed="rId248"/>
            </p:blipFill>
            <p:spPr>
              <a:xfrm>
                <a:off x="10503535" y="4321810"/>
                <a:ext cx="366395" cy="25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32" name="Ink 131"/>
              <p14:cNvContentPartPr/>
              <p14:nvPr/>
            </p14:nvContentPartPr>
            <p14:xfrm>
              <a:off x="10575290" y="5116195"/>
              <a:ext cx="35560" cy="187960"/>
            </p14:xfrm>
          </p:contentPart>
        </mc:Choice>
        <mc:Fallback xmlns="">
          <p:pic>
            <p:nvPicPr>
              <p:cNvPr id="132" name="Ink 131"/>
            </p:nvPicPr>
            <p:blipFill>
              <a:blip r:embed="rId250"/>
            </p:blipFill>
            <p:spPr>
              <a:xfrm>
                <a:off x="10575290" y="5116195"/>
                <a:ext cx="35560" cy="1879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33" name="Ink 132"/>
              <p14:cNvContentPartPr/>
              <p14:nvPr/>
            </p14:nvContentPartPr>
            <p14:xfrm>
              <a:off x="10575290" y="5133975"/>
              <a:ext cx="312420" cy="360"/>
            </p14:xfrm>
          </p:contentPart>
        </mc:Choice>
        <mc:Fallback xmlns="">
          <p:pic>
            <p:nvPicPr>
              <p:cNvPr id="133" name="Ink 132"/>
            </p:nvPicPr>
            <p:blipFill>
              <a:blip r:embed="rId252"/>
            </p:blipFill>
            <p:spPr>
              <a:xfrm>
                <a:off x="10575290" y="5133975"/>
                <a:ext cx="31242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34" name="Ink 133"/>
              <p14:cNvContentPartPr/>
              <p14:nvPr/>
            </p14:nvContentPartPr>
            <p14:xfrm>
              <a:off x="9538970" y="5447030"/>
              <a:ext cx="347980" cy="151765"/>
            </p14:xfrm>
          </p:contentPart>
        </mc:Choice>
        <mc:Fallback xmlns="">
          <p:pic>
            <p:nvPicPr>
              <p:cNvPr id="134" name="Ink 133"/>
            </p:nvPicPr>
            <p:blipFill>
              <a:blip r:embed="rId254"/>
            </p:blipFill>
            <p:spPr>
              <a:xfrm>
                <a:off x="9538970" y="5447030"/>
                <a:ext cx="347980" cy="1517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35" name="Ink 134"/>
              <p14:cNvContentPartPr/>
              <p14:nvPr/>
            </p14:nvContentPartPr>
            <p14:xfrm>
              <a:off x="8467090" y="5116195"/>
              <a:ext cx="267970" cy="339725"/>
            </p14:xfrm>
          </p:contentPart>
        </mc:Choice>
        <mc:Fallback xmlns="">
          <p:pic>
            <p:nvPicPr>
              <p:cNvPr id="135" name="Ink 134"/>
            </p:nvPicPr>
            <p:blipFill>
              <a:blip r:embed="rId256"/>
            </p:blipFill>
            <p:spPr>
              <a:xfrm>
                <a:off x="8467090" y="5116195"/>
                <a:ext cx="267970" cy="3397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36" name="Ink 135"/>
              <p14:cNvContentPartPr/>
              <p14:nvPr/>
            </p14:nvContentPartPr>
            <p14:xfrm>
              <a:off x="8333105" y="4295140"/>
              <a:ext cx="428625" cy="383540"/>
            </p14:xfrm>
          </p:contentPart>
        </mc:Choice>
        <mc:Fallback xmlns="">
          <p:pic>
            <p:nvPicPr>
              <p:cNvPr id="136" name="Ink 135"/>
            </p:nvPicPr>
            <p:blipFill>
              <a:blip r:embed="rId258"/>
            </p:blipFill>
            <p:spPr>
              <a:xfrm>
                <a:off x="8333105" y="4295140"/>
                <a:ext cx="428625" cy="3835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37" name="Ink 136"/>
              <p14:cNvContentPartPr/>
              <p14:nvPr/>
            </p14:nvContentPartPr>
            <p14:xfrm>
              <a:off x="7305675" y="4098290"/>
              <a:ext cx="214630" cy="205740"/>
            </p14:xfrm>
          </p:contentPart>
        </mc:Choice>
        <mc:Fallback xmlns="">
          <p:pic>
            <p:nvPicPr>
              <p:cNvPr id="137" name="Ink 136"/>
            </p:nvPicPr>
            <p:blipFill>
              <a:blip r:embed="rId260"/>
            </p:blipFill>
            <p:spPr>
              <a:xfrm>
                <a:off x="7305675" y="4098290"/>
                <a:ext cx="214630" cy="2057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38" name="Ink 137"/>
              <p14:cNvContentPartPr/>
              <p14:nvPr/>
            </p14:nvContentPartPr>
            <p14:xfrm>
              <a:off x="7904480" y="5027295"/>
              <a:ext cx="89535" cy="71120"/>
            </p14:xfrm>
          </p:contentPart>
        </mc:Choice>
        <mc:Fallback xmlns="">
          <p:pic>
            <p:nvPicPr>
              <p:cNvPr id="138" name="Ink 137"/>
            </p:nvPicPr>
            <p:blipFill>
              <a:blip r:embed="rId262"/>
            </p:blipFill>
            <p:spPr>
              <a:xfrm>
                <a:off x="7904480" y="5027295"/>
                <a:ext cx="89535" cy="711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39" name="Ink 138"/>
              <p14:cNvContentPartPr/>
              <p14:nvPr/>
            </p14:nvContentPartPr>
            <p14:xfrm>
              <a:off x="7904480" y="4902200"/>
              <a:ext cx="232410" cy="88900"/>
            </p14:xfrm>
          </p:contentPart>
        </mc:Choice>
        <mc:Fallback xmlns="">
          <p:pic>
            <p:nvPicPr>
              <p:cNvPr id="139" name="Ink 138"/>
            </p:nvPicPr>
            <p:blipFill>
              <a:blip r:embed="rId264"/>
            </p:blipFill>
            <p:spPr>
              <a:xfrm>
                <a:off x="7904480" y="4902200"/>
                <a:ext cx="232410" cy="889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40" name="Ink 139"/>
              <p14:cNvContentPartPr/>
              <p14:nvPr/>
            </p14:nvContentPartPr>
            <p14:xfrm>
              <a:off x="7368540" y="5687695"/>
              <a:ext cx="259080" cy="179070"/>
            </p14:xfrm>
          </p:contentPart>
        </mc:Choice>
        <mc:Fallback xmlns="">
          <p:pic>
            <p:nvPicPr>
              <p:cNvPr id="140" name="Ink 139"/>
            </p:nvPicPr>
            <p:blipFill>
              <a:blip r:embed="rId266"/>
            </p:blipFill>
            <p:spPr>
              <a:xfrm>
                <a:off x="7368540" y="5687695"/>
                <a:ext cx="259080" cy="179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41" name="Ink 140"/>
              <p14:cNvContentPartPr/>
              <p14:nvPr/>
            </p14:nvContentPartPr>
            <p14:xfrm>
              <a:off x="8181340" y="4812665"/>
              <a:ext cx="142875" cy="303530"/>
            </p14:xfrm>
          </p:contentPart>
        </mc:Choice>
        <mc:Fallback xmlns="">
          <p:pic>
            <p:nvPicPr>
              <p:cNvPr id="141" name="Ink 140"/>
            </p:nvPicPr>
            <p:blipFill>
              <a:blip r:embed="rId268"/>
            </p:blipFill>
            <p:spPr>
              <a:xfrm>
                <a:off x="8181340" y="4812665"/>
                <a:ext cx="142875" cy="3035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42" name="Ink 141"/>
              <p14:cNvContentPartPr/>
              <p14:nvPr/>
            </p14:nvContentPartPr>
            <p14:xfrm>
              <a:off x="8297545" y="4759325"/>
              <a:ext cx="169545" cy="285750"/>
            </p14:xfrm>
          </p:contentPart>
        </mc:Choice>
        <mc:Fallback xmlns="">
          <p:pic>
            <p:nvPicPr>
              <p:cNvPr id="142" name="Ink 141"/>
            </p:nvPicPr>
            <p:blipFill>
              <a:blip r:embed="rId270"/>
            </p:blipFill>
            <p:spPr>
              <a:xfrm>
                <a:off x="8297545" y="4759325"/>
                <a:ext cx="169545" cy="285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43" name="Ink 142"/>
              <p14:cNvContentPartPr/>
              <p14:nvPr/>
            </p14:nvContentPartPr>
            <p14:xfrm>
              <a:off x="7975600" y="5179060"/>
              <a:ext cx="107315" cy="160655"/>
            </p14:xfrm>
          </p:contentPart>
        </mc:Choice>
        <mc:Fallback xmlns="">
          <p:pic>
            <p:nvPicPr>
              <p:cNvPr id="143" name="Ink 142"/>
            </p:nvPicPr>
            <p:blipFill>
              <a:blip r:embed="rId272"/>
            </p:blipFill>
            <p:spPr>
              <a:xfrm>
                <a:off x="7975600" y="5179060"/>
                <a:ext cx="107315" cy="1606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44" name="Ink 143"/>
              <p14:cNvContentPartPr/>
              <p14:nvPr/>
            </p14:nvContentPartPr>
            <p14:xfrm>
              <a:off x="8154670" y="5133975"/>
              <a:ext cx="360" cy="9525"/>
            </p14:xfrm>
          </p:contentPart>
        </mc:Choice>
        <mc:Fallback xmlns="">
          <p:pic>
            <p:nvPicPr>
              <p:cNvPr id="144" name="Ink 143"/>
            </p:nvPicPr>
            <p:blipFill>
              <a:blip r:embed="rId274"/>
            </p:blipFill>
            <p:spPr>
              <a:xfrm>
                <a:off x="8154670" y="5133975"/>
                <a:ext cx="360" cy="95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45" name="Ink 144"/>
              <p14:cNvContentPartPr/>
              <p14:nvPr/>
            </p14:nvContentPartPr>
            <p14:xfrm>
              <a:off x="8243570" y="5133975"/>
              <a:ext cx="27305" cy="9525"/>
            </p14:xfrm>
          </p:contentPart>
        </mc:Choice>
        <mc:Fallback xmlns="">
          <p:pic>
            <p:nvPicPr>
              <p:cNvPr id="145" name="Ink 144"/>
            </p:nvPicPr>
            <p:blipFill>
              <a:blip r:embed="rId276"/>
            </p:blipFill>
            <p:spPr>
              <a:xfrm>
                <a:off x="8243570" y="5133975"/>
                <a:ext cx="27305" cy="95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46" name="Ink 145"/>
              <p14:cNvContentPartPr/>
              <p14:nvPr/>
            </p14:nvContentPartPr>
            <p14:xfrm>
              <a:off x="8082915" y="5116195"/>
              <a:ext cx="178435" cy="232410"/>
            </p14:xfrm>
          </p:contentPart>
        </mc:Choice>
        <mc:Fallback xmlns="">
          <p:pic>
            <p:nvPicPr>
              <p:cNvPr id="146" name="Ink 145"/>
            </p:nvPicPr>
            <p:blipFill>
              <a:blip r:embed="rId278"/>
            </p:blipFill>
            <p:spPr>
              <a:xfrm>
                <a:off x="8082915" y="5116195"/>
                <a:ext cx="178435" cy="2324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47" name="Ink 146"/>
              <p14:cNvContentPartPr/>
              <p14:nvPr/>
            </p14:nvContentPartPr>
            <p14:xfrm>
              <a:off x="6412865" y="5401945"/>
              <a:ext cx="178435" cy="303530"/>
            </p14:xfrm>
          </p:contentPart>
        </mc:Choice>
        <mc:Fallback xmlns="">
          <p:pic>
            <p:nvPicPr>
              <p:cNvPr id="147" name="Ink 146"/>
            </p:nvPicPr>
            <p:blipFill>
              <a:blip r:embed="rId280"/>
            </p:blipFill>
            <p:spPr>
              <a:xfrm>
                <a:off x="6412865" y="5401945"/>
                <a:ext cx="178435" cy="3035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48" name="Ink 147"/>
              <p14:cNvContentPartPr/>
              <p14:nvPr/>
            </p14:nvContentPartPr>
            <p14:xfrm>
              <a:off x="6341110" y="4392930"/>
              <a:ext cx="348615" cy="196850"/>
            </p14:xfrm>
          </p:contentPart>
        </mc:Choice>
        <mc:Fallback xmlns="">
          <p:pic>
            <p:nvPicPr>
              <p:cNvPr id="148" name="Ink 147"/>
            </p:nvPicPr>
            <p:blipFill>
              <a:blip r:embed="rId282"/>
            </p:blipFill>
            <p:spPr>
              <a:xfrm>
                <a:off x="6341110" y="4392930"/>
                <a:ext cx="348615" cy="1968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49" name="Ink 148"/>
              <p14:cNvContentPartPr/>
              <p14:nvPr/>
            </p14:nvContentPartPr>
            <p14:xfrm>
              <a:off x="3001010" y="3946525"/>
              <a:ext cx="178435" cy="26670"/>
            </p14:xfrm>
          </p:contentPart>
        </mc:Choice>
        <mc:Fallback xmlns="">
          <p:pic>
            <p:nvPicPr>
              <p:cNvPr id="149" name="Ink 148"/>
            </p:nvPicPr>
            <p:blipFill>
              <a:blip r:embed="rId284"/>
            </p:blipFill>
            <p:spPr>
              <a:xfrm>
                <a:off x="3001010" y="3946525"/>
                <a:ext cx="178435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50" name="Ink 149"/>
              <p14:cNvContentPartPr/>
              <p14:nvPr/>
            </p14:nvContentPartPr>
            <p14:xfrm>
              <a:off x="4331335" y="1455420"/>
              <a:ext cx="1625600" cy="53340"/>
            </p14:xfrm>
          </p:contentPart>
        </mc:Choice>
        <mc:Fallback xmlns="">
          <p:pic>
            <p:nvPicPr>
              <p:cNvPr id="150" name="Ink 149"/>
            </p:nvPicPr>
            <p:blipFill>
              <a:blip r:embed="rId286"/>
            </p:blipFill>
            <p:spPr>
              <a:xfrm>
                <a:off x="4331335" y="1455420"/>
                <a:ext cx="1625600" cy="533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51" name="Ink 150"/>
              <p14:cNvContentPartPr/>
              <p14:nvPr/>
            </p14:nvContentPartPr>
            <p14:xfrm>
              <a:off x="5966460" y="1499870"/>
              <a:ext cx="53340" cy="360"/>
            </p14:xfrm>
          </p:contentPart>
        </mc:Choice>
        <mc:Fallback xmlns="">
          <p:pic>
            <p:nvPicPr>
              <p:cNvPr id="151" name="Ink 150"/>
            </p:nvPicPr>
            <p:blipFill>
              <a:blip r:embed="rId288"/>
            </p:blipFill>
            <p:spPr>
              <a:xfrm>
                <a:off x="5966460" y="1499870"/>
                <a:ext cx="53340" cy="3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888365"/>
            <a:ext cx="10515600" cy="5288915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b) Addition of acid halide (HBr &amp; HI) :-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e.g.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Cyclopropane reacts with concentrated Hydrogene bromide (HBr) to gives 1-Bromopropane.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2"/>
          </p:nvPr>
        </p:nvGraphicFramePr>
        <p:xfrm>
          <a:off x="974725" y="1985010"/>
          <a:ext cx="1024255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3" imgW="4408805" imgH="969010" progId="ChemDraw.Document.6.0">
                  <p:embed/>
                </p:oleObj>
              </mc:Choice>
              <mc:Fallback>
                <p:oleObj r:id="rId3" imgW="4408805" imgH="969010" progId="ChemDraw.Document.6.0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725" y="1985010"/>
                        <a:ext cx="10242550" cy="233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170680" y="3107055"/>
              <a:ext cx="241300" cy="26670"/>
            </p14:xfrm>
          </p:contentPart>
        </mc:Choice>
        <mc:Fallback xmlns="">
          <p:pic>
            <p:nvPicPr>
              <p:cNvPr id="2" name="Ink 1"/>
            </p:nvPicPr>
            <p:blipFill>
              <a:blip r:embed="rId6"/>
            </p:blipFill>
            <p:spPr>
              <a:xfrm>
                <a:off x="4170680" y="3107055"/>
                <a:ext cx="241300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2402205" y="2330450"/>
              <a:ext cx="53975" cy="53340"/>
            </p14:xfrm>
          </p:contentPart>
        </mc:Choice>
        <mc:Fallback xmlns="">
          <p:pic>
            <p:nvPicPr>
              <p:cNvPr id="4" name="Ink 3"/>
            </p:nvPicPr>
            <p:blipFill>
              <a:blip r:embed="rId8"/>
            </p:blipFill>
            <p:spPr>
              <a:xfrm>
                <a:off x="2402205" y="2330450"/>
                <a:ext cx="53975" cy="533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3938905" y="3196590"/>
              <a:ext cx="17780" cy="360"/>
            </p14:xfrm>
          </p:contentPart>
        </mc:Choice>
        <mc:Fallback xmlns="">
          <p:pic>
            <p:nvPicPr>
              <p:cNvPr id="7" name="Ink 6"/>
            </p:nvPicPr>
            <p:blipFill>
              <a:blip r:embed="rId10"/>
            </p:blipFill>
            <p:spPr>
              <a:xfrm>
                <a:off x="3938905" y="3196590"/>
                <a:ext cx="1778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3161665" y="3455670"/>
              <a:ext cx="360" cy="26670"/>
            </p14:xfrm>
          </p:contentPart>
        </mc:Choice>
        <mc:Fallback xmlns="">
          <p:pic>
            <p:nvPicPr>
              <p:cNvPr id="8" name="Ink 7"/>
            </p:nvPicPr>
            <p:blipFill>
              <a:blip r:embed="rId12"/>
            </p:blipFill>
            <p:spPr>
              <a:xfrm>
                <a:off x="3161665" y="3455670"/>
                <a:ext cx="360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7922260" y="3080385"/>
              <a:ext cx="598170" cy="71755"/>
            </p14:xfrm>
          </p:contentPart>
        </mc:Choice>
        <mc:Fallback xmlns="">
          <p:pic>
            <p:nvPicPr>
              <p:cNvPr id="9" name="Ink 8"/>
            </p:nvPicPr>
            <p:blipFill>
              <a:blip r:embed="rId14"/>
            </p:blipFill>
            <p:spPr>
              <a:xfrm>
                <a:off x="7922260" y="3080385"/>
                <a:ext cx="598170" cy="717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2786380" y="3696335"/>
              <a:ext cx="303530" cy="53975"/>
            </p14:xfrm>
          </p:contentPart>
        </mc:Choice>
        <mc:Fallback xmlns="">
          <p:pic>
            <p:nvPicPr>
              <p:cNvPr id="10" name="Ink 9"/>
            </p:nvPicPr>
            <p:blipFill>
              <a:blip r:embed="rId16"/>
            </p:blipFill>
            <p:spPr>
              <a:xfrm>
                <a:off x="2786380" y="3696335"/>
                <a:ext cx="303530" cy="539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10744835" y="3098165"/>
              <a:ext cx="1375410" cy="133985"/>
            </p14:xfrm>
          </p:contentPart>
        </mc:Choice>
        <mc:Fallback xmlns="">
          <p:pic>
            <p:nvPicPr>
              <p:cNvPr id="11" name="Ink 10"/>
            </p:nvPicPr>
            <p:blipFill>
              <a:blip r:embed="rId18"/>
            </p:blipFill>
            <p:spPr>
              <a:xfrm>
                <a:off x="10744835" y="3098165"/>
                <a:ext cx="1375410" cy="133985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677545"/>
            <a:ext cx="10439400" cy="5968365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c) Addition of Hydrogen :-</a:t>
            </a:r>
          </a:p>
          <a:p>
            <a:pPr marL="0" indent="0">
              <a:buNone/>
            </a:pPr>
            <a:r>
              <a:rPr lang="en-US"/>
              <a:t>e.g. i)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Cycloppane react with Hydrogen in presence of catalyst Nickel (Ni) to give propane</a:t>
            </a:r>
          </a:p>
          <a:p>
            <a:pPr marL="0" indent="0">
              <a:buNone/>
            </a:pPr>
            <a:r>
              <a:rPr lang="en-US"/>
              <a:t>ii)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Cyclobutane react with Hydrogen in presence of catalyst Nickel (Ni) to give n-Butane.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2"/>
          </p:nvPr>
        </p:nvGraphicFramePr>
        <p:xfrm>
          <a:off x="1005205" y="1382395"/>
          <a:ext cx="10104755" cy="162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3" imgW="4146550" imgH="995680" progId="ChemDraw.Document.6.0">
                  <p:embed/>
                </p:oleObj>
              </mc:Choice>
              <mc:Fallback>
                <p:oleObj r:id="rId3" imgW="4146550" imgH="995680" progId="ChemDraw.Document.6.0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205" y="1382395"/>
                        <a:ext cx="10104755" cy="1626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/>
          <p:nvPr/>
        </p:nvGraphicFramePr>
        <p:xfrm>
          <a:off x="1202055" y="4230370"/>
          <a:ext cx="976693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r:id="rId5" imgW="4472305" imgH="1068070" progId="ChemDraw.Document.6.0">
                  <p:embed/>
                </p:oleObj>
              </mc:Choice>
              <mc:Fallback>
                <p:oleObj r:id="rId5" imgW="4472305" imgH="1068070" progId="ChemDraw.Document.6.0">
                  <p:embed/>
                  <p:pic>
                    <p:nvPicPr>
                      <p:cNvPr id="0" name="Picture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2055" y="4230370"/>
                        <a:ext cx="9766935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152775" y="1196340"/>
              <a:ext cx="937895" cy="44450"/>
            </p14:xfrm>
          </p:contentPart>
        </mc:Choice>
        <mc:Fallback xmlns="">
          <p:pic>
            <p:nvPicPr>
              <p:cNvPr id="2" name="Ink 1"/>
            </p:nvPicPr>
            <p:blipFill>
              <a:blip r:embed="rId8"/>
            </p:blipFill>
            <p:spPr>
              <a:xfrm>
                <a:off x="3152775" y="1196340"/>
                <a:ext cx="937895" cy="44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4197350" y="2776855"/>
              <a:ext cx="840105" cy="62230"/>
            </p14:xfrm>
          </p:contentPart>
        </mc:Choice>
        <mc:Fallback xmlns="">
          <p:pic>
            <p:nvPicPr>
              <p:cNvPr id="4" name="Ink 3"/>
            </p:nvPicPr>
            <p:blipFill>
              <a:blip r:embed="rId10"/>
            </p:blipFill>
            <p:spPr>
              <a:xfrm>
                <a:off x="4197350" y="2776855"/>
                <a:ext cx="840105" cy="622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Ink 6"/>
              <p14:cNvContentPartPr/>
              <p14:nvPr/>
            </p14:nvContentPartPr>
            <p14:xfrm>
              <a:off x="5689600" y="1955165"/>
              <a:ext cx="249555" cy="26670"/>
            </p14:xfrm>
          </p:contentPart>
        </mc:Choice>
        <mc:Fallback xmlns="">
          <p:pic>
            <p:nvPicPr>
              <p:cNvPr id="7" name="Ink 6"/>
            </p:nvPicPr>
            <p:blipFill>
              <a:blip r:embed="rId12"/>
            </p:blipFill>
            <p:spPr>
              <a:xfrm>
                <a:off x="5689600" y="1955165"/>
                <a:ext cx="249555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Ink 9"/>
              <p14:cNvContentPartPr/>
              <p14:nvPr/>
            </p14:nvContentPartPr>
            <p14:xfrm>
              <a:off x="5751830" y="2526665"/>
              <a:ext cx="294640" cy="26670"/>
            </p14:xfrm>
          </p:contentPart>
        </mc:Choice>
        <mc:Fallback xmlns="">
          <p:pic>
            <p:nvPicPr>
              <p:cNvPr id="10" name="Ink 9"/>
            </p:nvPicPr>
            <p:blipFill>
              <a:blip r:embed="rId14"/>
            </p:blipFill>
            <p:spPr>
              <a:xfrm>
                <a:off x="5751830" y="2526665"/>
                <a:ext cx="294640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Ink 10"/>
              <p14:cNvContentPartPr/>
              <p14:nvPr/>
            </p14:nvContentPartPr>
            <p14:xfrm>
              <a:off x="9235440" y="2794635"/>
              <a:ext cx="2473960" cy="26670"/>
            </p14:xfrm>
          </p:contentPart>
        </mc:Choice>
        <mc:Fallback xmlns="">
          <p:pic>
            <p:nvPicPr>
              <p:cNvPr id="11" name="Ink 10"/>
            </p:nvPicPr>
            <p:blipFill>
              <a:blip r:embed="rId16"/>
            </p:blipFill>
            <p:spPr>
              <a:xfrm>
                <a:off x="9235440" y="2794635"/>
                <a:ext cx="2473960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Ink 11"/>
              <p14:cNvContentPartPr/>
              <p14:nvPr/>
            </p14:nvContentPartPr>
            <p14:xfrm>
              <a:off x="2054225" y="3027045"/>
              <a:ext cx="1241425" cy="26670"/>
            </p14:xfrm>
          </p:contentPart>
        </mc:Choice>
        <mc:Fallback xmlns="">
          <p:pic>
            <p:nvPicPr>
              <p:cNvPr id="12" name="Ink 11"/>
            </p:nvPicPr>
            <p:blipFill>
              <a:blip r:embed="rId18"/>
            </p:blipFill>
            <p:spPr>
              <a:xfrm>
                <a:off x="2054225" y="3027045"/>
                <a:ext cx="1241425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Ink 12"/>
              <p14:cNvContentPartPr/>
              <p14:nvPr/>
            </p14:nvContentPartPr>
            <p14:xfrm>
              <a:off x="2562860" y="1419225"/>
              <a:ext cx="27305" cy="125095"/>
            </p14:xfrm>
          </p:contentPart>
        </mc:Choice>
        <mc:Fallback xmlns="">
          <p:pic>
            <p:nvPicPr>
              <p:cNvPr id="13" name="Ink 12"/>
            </p:nvPicPr>
            <p:blipFill>
              <a:blip r:embed="rId20"/>
            </p:blipFill>
            <p:spPr>
              <a:xfrm>
                <a:off x="2562860" y="1419225"/>
                <a:ext cx="27305" cy="1250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" name="Ink 13"/>
              <p14:cNvContentPartPr/>
              <p14:nvPr/>
            </p14:nvContentPartPr>
            <p14:xfrm>
              <a:off x="2599055" y="1348105"/>
              <a:ext cx="97790" cy="205105"/>
            </p14:xfrm>
          </p:contentPart>
        </mc:Choice>
        <mc:Fallback xmlns="">
          <p:pic>
            <p:nvPicPr>
              <p:cNvPr id="14" name="Ink 13"/>
            </p:nvPicPr>
            <p:blipFill>
              <a:blip r:embed="rId22"/>
            </p:blipFill>
            <p:spPr>
              <a:xfrm>
                <a:off x="2599055" y="1348105"/>
                <a:ext cx="97790" cy="205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5" name="Ink 14"/>
              <p14:cNvContentPartPr/>
              <p14:nvPr/>
            </p14:nvContentPartPr>
            <p14:xfrm>
              <a:off x="3420745" y="2258695"/>
              <a:ext cx="88900" cy="133985"/>
            </p14:xfrm>
          </p:contentPart>
        </mc:Choice>
        <mc:Fallback xmlns="">
          <p:pic>
            <p:nvPicPr>
              <p:cNvPr id="15" name="Ink 14"/>
            </p:nvPicPr>
            <p:blipFill>
              <a:blip r:embed="rId24"/>
            </p:blipFill>
            <p:spPr>
              <a:xfrm>
                <a:off x="3420745" y="2258695"/>
                <a:ext cx="88900" cy="133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6" name="Ink 15"/>
              <p14:cNvContentPartPr/>
              <p14:nvPr/>
            </p14:nvContentPartPr>
            <p14:xfrm>
              <a:off x="8493760" y="2178685"/>
              <a:ext cx="205740" cy="360"/>
            </p14:xfrm>
          </p:contentPart>
        </mc:Choice>
        <mc:Fallback xmlns="">
          <p:pic>
            <p:nvPicPr>
              <p:cNvPr id="16" name="Ink 15"/>
            </p:nvPicPr>
            <p:blipFill>
              <a:blip r:embed="rId26"/>
            </p:blipFill>
            <p:spPr>
              <a:xfrm>
                <a:off x="8493760" y="2178685"/>
                <a:ext cx="20574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7" name="Ink 16"/>
              <p14:cNvContentPartPr/>
              <p14:nvPr/>
            </p14:nvContentPartPr>
            <p14:xfrm>
              <a:off x="10852150" y="2178685"/>
              <a:ext cx="776605" cy="62230"/>
            </p14:xfrm>
          </p:contentPart>
        </mc:Choice>
        <mc:Fallback xmlns="">
          <p:pic>
            <p:nvPicPr>
              <p:cNvPr id="17" name="Ink 16"/>
            </p:nvPicPr>
            <p:blipFill>
              <a:blip r:embed="rId28"/>
            </p:blipFill>
            <p:spPr>
              <a:xfrm>
                <a:off x="10852150" y="2178685"/>
                <a:ext cx="776605" cy="622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8" name="Ink 17"/>
              <p14:cNvContentPartPr/>
              <p14:nvPr/>
            </p14:nvContentPartPr>
            <p14:xfrm>
              <a:off x="5814060" y="5089525"/>
              <a:ext cx="937895" cy="26670"/>
            </p14:xfrm>
          </p:contentPart>
        </mc:Choice>
        <mc:Fallback xmlns="">
          <p:pic>
            <p:nvPicPr>
              <p:cNvPr id="18" name="Ink 17"/>
            </p:nvPicPr>
            <p:blipFill>
              <a:blip r:embed="rId30"/>
            </p:blipFill>
            <p:spPr>
              <a:xfrm>
                <a:off x="5814060" y="5089525"/>
                <a:ext cx="937895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" name="Ink 18"/>
              <p14:cNvContentPartPr/>
              <p14:nvPr/>
            </p14:nvContentPartPr>
            <p14:xfrm>
              <a:off x="5760720" y="5098415"/>
              <a:ext cx="375285" cy="8890"/>
            </p14:xfrm>
          </p:contentPart>
        </mc:Choice>
        <mc:Fallback xmlns="">
          <p:pic>
            <p:nvPicPr>
              <p:cNvPr id="19" name="Ink 18"/>
            </p:nvPicPr>
            <p:blipFill>
              <a:blip r:embed="rId32"/>
            </p:blipFill>
            <p:spPr>
              <a:xfrm>
                <a:off x="5760720" y="5098415"/>
                <a:ext cx="375285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" name="Ink 19"/>
              <p14:cNvContentPartPr/>
              <p14:nvPr/>
            </p14:nvContentPartPr>
            <p14:xfrm>
              <a:off x="6109335" y="5080635"/>
              <a:ext cx="222885" cy="360"/>
            </p14:xfrm>
          </p:contentPart>
        </mc:Choice>
        <mc:Fallback xmlns="">
          <p:pic>
            <p:nvPicPr>
              <p:cNvPr id="20" name="Ink 19"/>
            </p:nvPicPr>
            <p:blipFill>
              <a:blip r:embed="rId34"/>
            </p:blipFill>
            <p:spPr>
              <a:xfrm>
                <a:off x="6109335" y="5080635"/>
                <a:ext cx="22288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1" name="Ink 20"/>
              <p14:cNvContentPartPr/>
              <p14:nvPr/>
            </p14:nvContentPartPr>
            <p14:xfrm>
              <a:off x="5653405" y="2294890"/>
              <a:ext cx="527050" cy="115570"/>
            </p14:xfrm>
          </p:contentPart>
        </mc:Choice>
        <mc:Fallback xmlns="">
          <p:pic>
            <p:nvPicPr>
              <p:cNvPr id="21" name="Ink 20"/>
            </p:nvPicPr>
            <p:blipFill>
              <a:blip r:embed="rId36"/>
            </p:blipFill>
            <p:spPr>
              <a:xfrm>
                <a:off x="5653405" y="2294890"/>
                <a:ext cx="527050" cy="1155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2" name="Ink 21"/>
              <p14:cNvContentPartPr/>
              <p14:nvPr/>
            </p14:nvContentPartPr>
            <p14:xfrm>
              <a:off x="6269990" y="5080635"/>
              <a:ext cx="375285" cy="26670"/>
            </p14:xfrm>
          </p:contentPart>
        </mc:Choice>
        <mc:Fallback xmlns="">
          <p:pic>
            <p:nvPicPr>
              <p:cNvPr id="22" name="Ink 21"/>
            </p:nvPicPr>
            <p:blipFill>
              <a:blip r:embed="rId38"/>
            </p:blipFill>
            <p:spPr>
              <a:xfrm>
                <a:off x="6269990" y="5080635"/>
                <a:ext cx="375285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3" name="Ink 22"/>
              <p14:cNvContentPartPr/>
              <p14:nvPr/>
            </p14:nvContentPartPr>
            <p14:xfrm>
              <a:off x="7931150" y="5036185"/>
              <a:ext cx="1464945" cy="240665"/>
            </p14:xfrm>
          </p:contentPart>
        </mc:Choice>
        <mc:Fallback xmlns="">
          <p:pic>
            <p:nvPicPr>
              <p:cNvPr id="23" name="Ink 22"/>
            </p:nvPicPr>
            <p:blipFill>
              <a:blip r:embed="rId40"/>
            </p:blipFill>
            <p:spPr>
              <a:xfrm>
                <a:off x="7931150" y="5036185"/>
                <a:ext cx="1464945" cy="240665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1515"/>
          </a:xfrm>
        </p:spPr>
        <p:txBody>
          <a:bodyPr>
            <a:normAutofit fontScale="90000"/>
          </a:bodyPr>
          <a:lstStyle/>
          <a:p>
            <a:r>
              <a:rPr lang="en-US"/>
              <a:t>Relative stability Theories of cycloalkanes :-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056640"/>
            <a:ext cx="10333355" cy="5316855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) Baeyer's strain theory (1885)</a:t>
            </a:r>
            <a:r>
              <a:rPr lang="en-US" dirty="0"/>
              <a:t> :- Reactivity &amp; stability of Cycloalkane</a:t>
            </a:r>
          </a:p>
          <a:p>
            <a:pPr marL="0" indent="0">
              <a:buNone/>
            </a:pPr>
            <a:r>
              <a:rPr lang="en-US" dirty="0"/>
              <a:t>                   Baeyer proposed any deviation of bond angle from ideal bond angle value (</a:t>
            </a:r>
            <a:r>
              <a:rPr lang="en-US" dirty="0" smtClean="0"/>
              <a:t>109.28</a:t>
            </a:r>
            <a:r>
              <a:rPr lang="en-US" baseline="30000" dirty="0" smtClean="0"/>
              <a:t>0</a:t>
            </a:r>
            <a:r>
              <a:rPr lang="en-US" dirty="0" smtClean="0"/>
              <a:t>) </a:t>
            </a:r>
            <a:r>
              <a:rPr lang="en-US" dirty="0"/>
              <a:t>will produce a strain in molecule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2) </a:t>
            </a:r>
            <a:r>
              <a:rPr lang="en-US" dirty="0" err="1">
                <a:solidFill>
                  <a:srgbClr val="FF0000"/>
                </a:solidFill>
              </a:rPr>
              <a:t>Sachse</a:t>
            </a:r>
            <a:r>
              <a:rPr lang="en-US" dirty="0">
                <a:solidFill>
                  <a:srgbClr val="FF0000"/>
                </a:solidFill>
              </a:rPr>
              <a:t> Mohr's theory ( Theory of </a:t>
            </a:r>
            <a:r>
              <a:rPr lang="en-US" dirty="0" err="1">
                <a:solidFill>
                  <a:srgbClr val="FF0000"/>
                </a:solidFill>
              </a:rPr>
              <a:t>strainless</a:t>
            </a:r>
            <a:r>
              <a:rPr lang="en-US" dirty="0">
                <a:solidFill>
                  <a:srgbClr val="FF0000"/>
                </a:solidFill>
              </a:rPr>
              <a:t> rings) - 1918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:-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               </a:t>
            </a:r>
            <a:r>
              <a:rPr lang="en-US" dirty="0" err="1"/>
              <a:t>Sachse</a:t>
            </a:r>
            <a:r>
              <a:rPr lang="en-US" dirty="0"/>
              <a:t> Mohr's theory was proposed to explain the reason behind the higher stability of cyclohexane &amp; other higher cycloalkanes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3) Coulson &amp; Moffitt's Modification (1947) :-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                Coulson &amp; Moffitt suggested that </a:t>
            </a:r>
            <a:r>
              <a:rPr lang="en-US" dirty="0" err="1"/>
              <a:t>rehybridization</a:t>
            </a:r>
            <a:r>
              <a:rPr lang="en-US" dirty="0"/>
              <a:t> occurs in </a:t>
            </a:r>
            <a:r>
              <a:rPr lang="en-US" dirty="0" err="1"/>
              <a:t>cyclopropane</a:t>
            </a:r>
            <a:r>
              <a:rPr lang="en-US" dirty="0"/>
              <a:t>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321435" y="866140"/>
              <a:ext cx="2706370" cy="142875"/>
            </p14:xfrm>
          </p:contentPart>
        </mc:Choice>
        <mc:Fallback xmlns="">
          <p:pic>
            <p:nvPicPr>
              <p:cNvPr id="4" name="Ink 3"/>
            </p:nvPicPr>
            <p:blipFill>
              <a:blip r:embed="rId3"/>
            </p:blipFill>
            <p:spPr>
              <a:xfrm>
                <a:off x="1321435" y="866140"/>
                <a:ext cx="2706370" cy="142875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557530"/>
            <a:ext cx="10574655" cy="5619750"/>
          </a:xfrm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1) Baeyer's strain theory :-</a:t>
            </a:r>
          </a:p>
          <a:p>
            <a:pPr marL="0" indent="0">
              <a:buNone/>
            </a:pPr>
            <a:r>
              <a:rPr lang="en-US" dirty="0"/>
              <a:t>                     In 1885 Adolf van Baeyer proposed a strain theory which </a:t>
            </a:r>
            <a:r>
              <a:rPr lang="en-US" dirty="0" smtClean="0"/>
              <a:t>explain </a:t>
            </a:r>
            <a:r>
              <a:rPr lang="en-US" dirty="0"/>
              <a:t>reactivity &amp; stability of cycloalkanes.</a:t>
            </a:r>
          </a:p>
          <a:p>
            <a:pPr marL="0" indent="0">
              <a:buNone/>
            </a:pPr>
            <a:r>
              <a:rPr lang="en-US" dirty="0"/>
              <a:t>Baeyer proposed any deviation of bond angle from ideal bond angle value (</a:t>
            </a:r>
            <a:r>
              <a:rPr lang="en-US" dirty="0" smtClean="0"/>
              <a:t>109.28</a:t>
            </a:r>
            <a:r>
              <a:rPr lang="en-US" baseline="30000" dirty="0" smtClean="0"/>
              <a:t>0</a:t>
            </a:r>
            <a:r>
              <a:rPr lang="en-US" dirty="0" smtClean="0"/>
              <a:t>) </a:t>
            </a:r>
            <a:r>
              <a:rPr lang="en-US" dirty="0"/>
              <a:t>will produce a strain in molecule.</a:t>
            </a:r>
          </a:p>
          <a:p>
            <a:pPr marL="0" indent="0">
              <a:buNone/>
            </a:pPr>
            <a:r>
              <a:rPr lang="en-US" dirty="0"/>
              <a:t>If the bond angles deviate from the ideal bond angle then ring produce strain. </a:t>
            </a:r>
          </a:p>
          <a:p>
            <a:pPr marL="0" indent="0">
              <a:buNone/>
            </a:pPr>
            <a:r>
              <a:rPr lang="en-US" dirty="0"/>
              <a:t>Higher the strain, higher the instability.</a:t>
            </a:r>
          </a:p>
          <a:p>
            <a:pPr marL="0" indent="0">
              <a:buNone/>
            </a:pPr>
            <a:r>
              <a:rPr lang="en-US" dirty="0"/>
              <a:t>Higher strain produce increase reactivity &amp; increase heat of combustion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838200" y="1087120"/>
            <a:ext cx="10695305" cy="446278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128000" y="3642995"/>
              <a:ext cx="580390" cy="169545"/>
            </p14:xfrm>
          </p:contentPart>
        </mc:Choice>
        <mc:Fallback xmlns="">
          <p:pic>
            <p:nvPicPr>
              <p:cNvPr id="2" name="Ink 1"/>
            </p:nvPicPr>
            <p:blipFill>
              <a:blip r:embed="rId4"/>
            </p:blipFill>
            <p:spPr>
              <a:xfrm>
                <a:off x="8128000" y="3642995"/>
                <a:ext cx="580390" cy="169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5956935" y="3687445"/>
              <a:ext cx="339725" cy="71755"/>
            </p14:xfrm>
          </p:contentPart>
        </mc:Choice>
        <mc:Fallback xmlns="">
          <p:pic>
            <p:nvPicPr>
              <p:cNvPr id="3" name="Ink 2"/>
            </p:nvPicPr>
            <p:blipFill>
              <a:blip r:embed="rId6"/>
            </p:blipFill>
            <p:spPr>
              <a:xfrm>
                <a:off x="5956935" y="3687445"/>
                <a:ext cx="339725" cy="71755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>
            <a:hlinkClick r:id="" action="ppaction://ole?verb=0"/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8305800" y="3893344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5800" y="3893344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838200" y="768350"/>
            <a:ext cx="10680700" cy="581723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) Deviation = normal tetrahedral bond angle - actual bond angle.</a:t>
            </a:r>
          </a:p>
          <a:p>
            <a:pPr marL="0" indent="0">
              <a:buNone/>
            </a:pPr>
            <a:r>
              <a:rPr lang="en-US" dirty="0"/>
              <a:t>   e.g. Deviation of </a:t>
            </a:r>
            <a:r>
              <a:rPr lang="en-US" dirty="0" err="1"/>
              <a:t>cyclopropane</a:t>
            </a:r>
            <a:r>
              <a:rPr lang="en-US" dirty="0"/>
              <a:t> = 109.5</a:t>
            </a:r>
            <a:r>
              <a:rPr lang="en-US" baseline="30000" dirty="0"/>
              <a:t>0</a:t>
            </a:r>
            <a:r>
              <a:rPr lang="en-US" dirty="0"/>
              <a:t> - 60</a:t>
            </a:r>
            <a:r>
              <a:rPr lang="en-US" baseline="30000" dirty="0"/>
              <a:t>0</a:t>
            </a:r>
            <a:r>
              <a:rPr lang="en-US" dirty="0"/>
              <a:t> = 49.5</a:t>
            </a:r>
            <a:r>
              <a:rPr lang="en-US" baseline="30000" dirty="0"/>
              <a:t>0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i) Angle strain = 1/2 [109.5</a:t>
            </a:r>
            <a:r>
              <a:rPr lang="en-US" baseline="30000" dirty="0"/>
              <a:t>0</a:t>
            </a:r>
            <a:r>
              <a:rPr lang="en-US" dirty="0"/>
              <a:t> - </a:t>
            </a:r>
            <a:r>
              <a:rPr lang="en-US" dirty="0" err="1"/>
              <a:t>actule</a:t>
            </a:r>
            <a:r>
              <a:rPr lang="en-US" dirty="0"/>
              <a:t> bond angle]</a:t>
            </a:r>
          </a:p>
          <a:p>
            <a:pPr marL="0" indent="0">
              <a:buNone/>
            </a:pPr>
            <a:r>
              <a:rPr lang="en-US" dirty="0"/>
              <a:t>     e.g.                      </a:t>
            </a:r>
          </a:p>
          <a:p>
            <a:pPr marL="0" indent="0">
              <a:buNone/>
            </a:pPr>
            <a:r>
              <a:rPr lang="en-US" dirty="0"/>
              <a:t>      </a:t>
            </a:r>
            <a:r>
              <a:rPr lang="en-US" dirty="0" err="1"/>
              <a:t>cyclopropane</a:t>
            </a:r>
            <a:r>
              <a:rPr lang="en-US" dirty="0"/>
              <a:t>  = 1/2 [109.5 - 60] = +24.44</a:t>
            </a:r>
            <a:r>
              <a:rPr lang="en-US" baseline="30000" dirty="0"/>
              <a:t>0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     </a:t>
            </a:r>
            <a:r>
              <a:rPr lang="en-US" dirty="0" err="1"/>
              <a:t>cyclobutane</a:t>
            </a:r>
            <a:r>
              <a:rPr lang="en-US" dirty="0"/>
              <a:t>    = 1/2 [109.5 - 90] = +9.44</a:t>
            </a:r>
            <a:r>
              <a:rPr lang="en-US" baseline="30000" dirty="0"/>
              <a:t>0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     </a:t>
            </a:r>
            <a:r>
              <a:rPr lang="en-US" dirty="0" err="1"/>
              <a:t>cyclopentane</a:t>
            </a:r>
            <a:r>
              <a:rPr lang="en-US"/>
              <a:t>  = 1/2 [109.5 - 108] = +0.44</a:t>
            </a:r>
            <a:r>
              <a:rPr lang="en-US" baseline="30000"/>
              <a:t>0</a:t>
            </a:r>
            <a:r>
              <a:rPr lang="en-US"/>
              <a:t> </a:t>
            </a:r>
          </a:p>
          <a:p>
            <a:pPr marL="0" indent="0">
              <a:buNone/>
            </a:pPr>
            <a:r>
              <a:rPr lang="en-US" dirty="0"/>
              <a:t>iii) Internal bond angle = 180(n - 2) </a:t>
            </a:r>
            <a:r>
              <a:rPr lang="en-US" dirty="0">
                <a:latin typeface="Arial" panose="020B0604020202020204" pitchFamily="34" charset="0"/>
              </a:rPr>
              <a:t>÷ </a:t>
            </a:r>
            <a:r>
              <a:rPr lang="en-US" dirty="0"/>
              <a:t>n</a:t>
            </a:r>
          </a:p>
          <a:p>
            <a:pPr marL="0" indent="0">
              <a:buNone/>
            </a:pPr>
            <a:r>
              <a:rPr lang="en-US" dirty="0"/>
              <a:t>      n = no. of carbon atoms present in ring.</a:t>
            </a:r>
          </a:p>
          <a:p>
            <a:pPr marL="0" indent="0">
              <a:buNone/>
            </a:pPr>
            <a:r>
              <a:rPr lang="en-US" dirty="0"/>
              <a:t>e.g. bond angle (</a:t>
            </a:r>
            <a:r>
              <a:rPr lang="en-US" dirty="0" err="1"/>
              <a:t>cyclopropane</a:t>
            </a:r>
            <a:r>
              <a:rPr lang="en-US" dirty="0"/>
              <a:t>) = 180 (3 - 2) </a:t>
            </a:r>
            <a:r>
              <a:rPr lang="en-US" dirty="0">
                <a:latin typeface="Arial" panose="020B0604020202020204" pitchFamily="34" charset="0"/>
              </a:rPr>
              <a:t>÷ 3 = 60</a:t>
            </a:r>
            <a:r>
              <a:rPr lang="en-US" baseline="30000" dirty="0">
                <a:latin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8082915" y="1785620"/>
              <a:ext cx="446405" cy="98425"/>
            </p14:xfrm>
          </p:contentPart>
        </mc:Choice>
        <mc:Fallback xmlns="">
          <p:pic>
            <p:nvPicPr>
              <p:cNvPr id="2" name="Ink 1"/>
            </p:nvPicPr>
            <p:blipFill>
              <a:blip r:embed="rId6"/>
            </p:blipFill>
            <p:spPr>
              <a:xfrm>
                <a:off x="8082915" y="1785620"/>
                <a:ext cx="446405" cy="984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8288655" y="2044700"/>
              <a:ext cx="490855" cy="312420"/>
            </p14:xfrm>
          </p:contentPart>
        </mc:Choice>
        <mc:Fallback xmlns="">
          <p:pic>
            <p:nvPicPr>
              <p:cNvPr id="3" name="Ink 2"/>
            </p:nvPicPr>
            <p:blipFill>
              <a:blip r:embed="rId8"/>
            </p:blipFill>
            <p:spPr>
              <a:xfrm>
                <a:off x="8288655" y="2044700"/>
                <a:ext cx="490855" cy="3124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1758950" y="2794635"/>
              <a:ext cx="616585" cy="44450"/>
            </p14:xfrm>
          </p:contentPart>
        </mc:Choice>
        <mc:Fallback xmlns="">
          <p:pic>
            <p:nvPicPr>
              <p:cNvPr id="4" name="Ink 3"/>
            </p:nvPicPr>
            <p:blipFill>
              <a:blip r:embed="rId10"/>
            </p:blipFill>
            <p:spPr>
              <a:xfrm>
                <a:off x="1758950" y="2794635"/>
                <a:ext cx="616585" cy="44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4322445" y="1151890"/>
              <a:ext cx="4671695" cy="240665"/>
            </p14:xfrm>
          </p:contentPart>
        </mc:Choice>
        <mc:Fallback xmlns="">
          <p:pic>
            <p:nvPicPr>
              <p:cNvPr id="5" name="Ink 4"/>
            </p:nvPicPr>
            <p:blipFill>
              <a:blip r:embed="rId12"/>
            </p:blipFill>
            <p:spPr>
              <a:xfrm>
                <a:off x="4322445" y="1151890"/>
                <a:ext cx="4671695" cy="2406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/>
              <p14:cNvContentPartPr/>
              <p14:nvPr/>
            </p14:nvContentPartPr>
            <p14:xfrm>
              <a:off x="3394075" y="2884170"/>
              <a:ext cx="17780" cy="360"/>
            </p14:xfrm>
          </p:contentPart>
        </mc:Choice>
        <mc:Fallback xmlns="">
          <p:pic>
            <p:nvPicPr>
              <p:cNvPr id="8" name="Ink 7"/>
            </p:nvPicPr>
            <p:blipFill>
              <a:blip r:embed="rId14"/>
            </p:blipFill>
            <p:spPr>
              <a:xfrm>
                <a:off x="3394075" y="2884170"/>
                <a:ext cx="1778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" name="Ink 8"/>
              <p14:cNvContentPartPr/>
              <p14:nvPr/>
            </p14:nvContentPartPr>
            <p14:xfrm>
              <a:off x="9137015" y="1339215"/>
              <a:ext cx="714375" cy="44450"/>
            </p14:xfrm>
          </p:contentPart>
        </mc:Choice>
        <mc:Fallback xmlns="">
          <p:pic>
            <p:nvPicPr>
              <p:cNvPr id="9" name="Ink 8"/>
            </p:nvPicPr>
            <p:blipFill>
              <a:blip r:embed="rId16"/>
            </p:blipFill>
            <p:spPr>
              <a:xfrm>
                <a:off x="9137015" y="1339215"/>
                <a:ext cx="714375" cy="444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k 9"/>
              <p14:cNvContentPartPr/>
              <p14:nvPr/>
            </p14:nvContentPartPr>
            <p14:xfrm>
              <a:off x="7984490" y="1223010"/>
              <a:ext cx="1778000" cy="241300"/>
            </p14:xfrm>
          </p:contentPart>
        </mc:Choice>
        <mc:Fallback xmlns="">
          <p:pic>
            <p:nvPicPr>
              <p:cNvPr id="10" name="Ink 9"/>
            </p:nvPicPr>
            <p:blipFill>
              <a:blip r:embed="rId18"/>
            </p:blipFill>
            <p:spPr>
              <a:xfrm>
                <a:off x="7984490" y="1223010"/>
                <a:ext cx="1778000" cy="2413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" name="Ink 10"/>
              <p14:cNvContentPartPr/>
              <p14:nvPr/>
            </p14:nvContentPartPr>
            <p14:xfrm>
              <a:off x="5215890" y="5250180"/>
              <a:ext cx="151765" cy="8890"/>
            </p14:xfrm>
          </p:contentPart>
        </mc:Choice>
        <mc:Fallback xmlns="">
          <p:pic>
            <p:nvPicPr>
              <p:cNvPr id="11" name="Ink 10"/>
            </p:nvPicPr>
            <p:blipFill>
              <a:blip r:embed="rId20"/>
            </p:blipFill>
            <p:spPr>
              <a:xfrm>
                <a:off x="5215890" y="5250180"/>
                <a:ext cx="151765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2" name="Ink 11"/>
              <p14:cNvContentPartPr/>
              <p14:nvPr/>
            </p14:nvContentPartPr>
            <p14:xfrm>
              <a:off x="6635750" y="6357620"/>
              <a:ext cx="18415" cy="360"/>
            </p14:xfrm>
          </p:contentPart>
        </mc:Choice>
        <mc:Fallback xmlns="">
          <p:pic>
            <p:nvPicPr>
              <p:cNvPr id="12" name="Ink 11"/>
            </p:nvPicPr>
            <p:blipFill>
              <a:blip r:embed="rId22"/>
            </p:blipFill>
            <p:spPr>
              <a:xfrm>
                <a:off x="6635750" y="6357620"/>
                <a:ext cx="1841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" name="Ink 12"/>
              <p14:cNvContentPartPr/>
              <p14:nvPr/>
            </p14:nvContentPartPr>
            <p14:xfrm>
              <a:off x="6323330" y="5223510"/>
              <a:ext cx="446405" cy="142875"/>
            </p14:xfrm>
          </p:contentPart>
        </mc:Choice>
        <mc:Fallback xmlns="">
          <p:pic>
            <p:nvPicPr>
              <p:cNvPr id="13" name="Ink 12"/>
            </p:nvPicPr>
            <p:blipFill>
              <a:blip r:embed="rId24"/>
            </p:blipFill>
            <p:spPr>
              <a:xfrm>
                <a:off x="6323330" y="5223510"/>
                <a:ext cx="446405" cy="142875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647065"/>
            <a:ext cx="10439400" cy="5801360"/>
          </a:xfrm>
        </p:spPr>
        <p:txBody>
          <a:bodyPr/>
          <a:lstStyle/>
          <a:p>
            <a:r>
              <a:rPr lang="en-US"/>
              <a:t>The postulates of Baeyer's strain theory are :-</a:t>
            </a:r>
          </a:p>
          <a:p>
            <a:pPr marL="0" indent="0">
              <a:buNone/>
            </a:pPr>
            <a:r>
              <a:rPr lang="en-US"/>
              <a:t>i) In cycloalkanes each carbon atom is SP</a:t>
            </a:r>
            <a:r>
              <a:rPr lang="en-US" baseline="30000"/>
              <a:t>3</a:t>
            </a:r>
            <a:r>
              <a:rPr lang="en-US"/>
              <a:t> hybrid &amp; bonded to other four carbon atoms. The angle between any pair of adjacent bonds should be tetrahedral (109.5</a:t>
            </a:r>
            <a:r>
              <a:rPr lang="en-US" baseline="30000"/>
              <a:t>0</a:t>
            </a:r>
            <a:r>
              <a:rPr lang="en-US"/>
              <a:t> ).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ii) Due to cyclic nature, cycloalkans are planar in nature.</a:t>
            </a:r>
          </a:p>
          <a:p>
            <a:pPr marL="0" indent="0">
              <a:buNone/>
            </a:pPr>
            <a:r>
              <a:rPr lang="en-US"/>
              <a:t>As a result the bond angles between adjacent carbon atoms in the ring are not longer equal to the normal tetrahedral angle i.g. 109.5</a:t>
            </a:r>
            <a:r>
              <a:rPr lang="en-US" baseline="30000"/>
              <a:t>0</a:t>
            </a:r>
          </a:p>
          <a:p>
            <a:pPr marL="0" indent="0">
              <a:buNone/>
            </a:pPr>
            <a:r>
              <a:rPr lang="en-US"/>
              <a:t>The angle deviation varies with the size of the ring.</a:t>
            </a:r>
          </a:p>
          <a:p>
            <a:pPr marL="0" indent="0">
              <a:buNone/>
            </a:pPr>
            <a:r>
              <a:rPr lang="en-US"/>
              <a:t>iii) Any distortion or deviation from the normal tetrahedral angle causes a strain in the ring &amp; produce instability to resultant molecule.</a:t>
            </a:r>
          </a:p>
          <a:p>
            <a:pPr marL="0" indent="0">
              <a:buNone/>
            </a:pPr>
            <a:r>
              <a:rPr lang="en-US"/>
              <a:t>This strain is known as angle strain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>
            <a:hlinkClick r:id="" action="ppaction://ole?verb=0"/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8305800" y="3893344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0" name="Picture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5800" y="3893344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3610" y="798195"/>
            <a:ext cx="10605770" cy="4351655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iv) The greater the deviation from the normal angle greater will be angle strain &amp; hence greater the reactivity of cycloalkane.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v) Stability of the ring </a:t>
            </a:r>
          </a:p>
          <a:p>
            <a:pPr marL="0" indent="0">
              <a:buNone/>
            </a:pP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4260215" y="2357120"/>
              <a:ext cx="375285" cy="250190"/>
            </p14:xfrm>
          </p:contentPart>
        </mc:Choice>
        <mc:Fallback xmlns="">
          <p:pic>
            <p:nvPicPr>
              <p:cNvPr id="7" name="Ink 6"/>
            </p:nvPicPr>
            <p:blipFill>
              <a:blip r:embed="rId6"/>
            </p:blipFill>
            <p:spPr>
              <a:xfrm>
                <a:off x="4260215" y="2357120"/>
                <a:ext cx="375285" cy="2501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" name="Ink 7"/>
              <p14:cNvContentPartPr/>
              <p14:nvPr/>
            </p14:nvContentPartPr>
            <p14:xfrm>
              <a:off x="4715510" y="2464435"/>
              <a:ext cx="946785" cy="35560"/>
            </p14:xfrm>
          </p:contentPart>
        </mc:Choice>
        <mc:Fallback xmlns="">
          <p:pic>
            <p:nvPicPr>
              <p:cNvPr id="8" name="Ink 7"/>
            </p:nvPicPr>
            <p:blipFill>
              <a:blip r:embed="rId8"/>
            </p:blipFill>
            <p:spPr>
              <a:xfrm>
                <a:off x="4715510" y="2464435"/>
                <a:ext cx="946785" cy="35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Ink 8"/>
              <p14:cNvContentPartPr/>
              <p14:nvPr/>
            </p14:nvContentPartPr>
            <p14:xfrm>
              <a:off x="4974590" y="2178685"/>
              <a:ext cx="169545" cy="231775"/>
            </p14:xfrm>
          </p:contentPart>
        </mc:Choice>
        <mc:Fallback xmlns="">
          <p:pic>
            <p:nvPicPr>
              <p:cNvPr id="9" name="Ink 8"/>
            </p:nvPicPr>
            <p:blipFill>
              <a:blip r:embed="rId10"/>
            </p:blipFill>
            <p:spPr>
              <a:xfrm>
                <a:off x="4974590" y="2178685"/>
                <a:ext cx="169545" cy="2317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" name="Ink 9"/>
              <p14:cNvContentPartPr/>
              <p14:nvPr/>
            </p14:nvContentPartPr>
            <p14:xfrm>
              <a:off x="5108575" y="2383790"/>
              <a:ext cx="142875" cy="8890"/>
            </p14:xfrm>
          </p:contentPart>
        </mc:Choice>
        <mc:Fallback xmlns="">
          <p:pic>
            <p:nvPicPr>
              <p:cNvPr id="10" name="Ink 9"/>
            </p:nvPicPr>
            <p:blipFill>
              <a:blip r:embed="rId12"/>
            </p:blipFill>
            <p:spPr>
              <a:xfrm>
                <a:off x="5108575" y="2383790"/>
                <a:ext cx="142875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Ink 10"/>
              <p14:cNvContentPartPr/>
              <p14:nvPr/>
            </p14:nvContentPartPr>
            <p14:xfrm>
              <a:off x="4778375" y="2625090"/>
              <a:ext cx="53340" cy="169545"/>
            </p14:xfrm>
          </p:contentPart>
        </mc:Choice>
        <mc:Fallback xmlns="">
          <p:pic>
            <p:nvPicPr>
              <p:cNvPr id="11" name="Ink 10"/>
            </p:nvPicPr>
            <p:blipFill>
              <a:blip r:embed="rId14"/>
            </p:blipFill>
            <p:spPr>
              <a:xfrm>
                <a:off x="4778375" y="2625090"/>
                <a:ext cx="53340" cy="169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Ink 11"/>
              <p14:cNvContentPartPr/>
              <p14:nvPr/>
            </p14:nvContentPartPr>
            <p14:xfrm>
              <a:off x="4840605" y="2517775"/>
              <a:ext cx="98425" cy="267970"/>
            </p14:xfrm>
          </p:contentPart>
        </mc:Choice>
        <mc:Fallback xmlns="">
          <p:pic>
            <p:nvPicPr>
              <p:cNvPr id="12" name="Ink 11"/>
            </p:nvPicPr>
            <p:blipFill>
              <a:blip r:embed="rId16"/>
            </p:blipFill>
            <p:spPr>
              <a:xfrm>
                <a:off x="4840605" y="2517775"/>
                <a:ext cx="98425" cy="2679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" name="Ink 12"/>
              <p14:cNvContentPartPr/>
              <p14:nvPr/>
            </p14:nvContentPartPr>
            <p14:xfrm>
              <a:off x="4831715" y="2678430"/>
              <a:ext cx="98425" cy="8890"/>
            </p14:xfrm>
          </p:contentPart>
        </mc:Choice>
        <mc:Fallback xmlns="">
          <p:pic>
            <p:nvPicPr>
              <p:cNvPr id="13" name="Ink 12"/>
            </p:nvPicPr>
            <p:blipFill>
              <a:blip r:embed="rId18"/>
            </p:blipFill>
            <p:spPr>
              <a:xfrm>
                <a:off x="4831715" y="2678430"/>
                <a:ext cx="98425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" name="Ink 13"/>
              <p14:cNvContentPartPr/>
              <p14:nvPr/>
            </p14:nvContentPartPr>
            <p14:xfrm>
              <a:off x="5001260" y="2642870"/>
              <a:ext cx="142875" cy="142875"/>
            </p14:xfrm>
          </p:contentPart>
        </mc:Choice>
        <mc:Fallback xmlns="">
          <p:pic>
            <p:nvPicPr>
              <p:cNvPr id="14" name="Ink 13"/>
            </p:nvPicPr>
            <p:blipFill>
              <a:blip r:embed="rId20"/>
            </p:blipFill>
            <p:spPr>
              <a:xfrm>
                <a:off x="5001260" y="2642870"/>
                <a:ext cx="142875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5" name="Ink 14"/>
              <p14:cNvContentPartPr/>
              <p14:nvPr/>
            </p14:nvContentPartPr>
            <p14:xfrm>
              <a:off x="5439410" y="2598420"/>
              <a:ext cx="44450" cy="231775"/>
            </p14:xfrm>
          </p:contentPart>
        </mc:Choice>
        <mc:Fallback xmlns="">
          <p:pic>
            <p:nvPicPr>
              <p:cNvPr id="15" name="Ink 14"/>
            </p:nvPicPr>
            <p:blipFill>
              <a:blip r:embed="rId22"/>
            </p:blipFill>
            <p:spPr>
              <a:xfrm>
                <a:off x="5439410" y="2598420"/>
                <a:ext cx="44450" cy="2317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6" name="Ink 15"/>
              <p14:cNvContentPartPr/>
              <p14:nvPr/>
            </p14:nvContentPartPr>
            <p14:xfrm>
              <a:off x="5171440" y="2660650"/>
              <a:ext cx="142875" cy="232410"/>
            </p14:xfrm>
          </p:contentPart>
        </mc:Choice>
        <mc:Fallback xmlns="">
          <p:pic>
            <p:nvPicPr>
              <p:cNvPr id="16" name="Ink 15"/>
            </p:nvPicPr>
            <p:blipFill>
              <a:blip r:embed="rId24"/>
            </p:blipFill>
            <p:spPr>
              <a:xfrm>
                <a:off x="5171440" y="2660650"/>
                <a:ext cx="142875" cy="2324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7" name="Ink 16"/>
              <p14:cNvContentPartPr/>
              <p14:nvPr/>
            </p14:nvContentPartPr>
            <p14:xfrm>
              <a:off x="5582285" y="2651760"/>
              <a:ext cx="285750" cy="196215"/>
            </p14:xfrm>
          </p:contentPart>
        </mc:Choice>
        <mc:Fallback xmlns="">
          <p:pic>
            <p:nvPicPr>
              <p:cNvPr id="17" name="Ink 16"/>
            </p:nvPicPr>
            <p:blipFill>
              <a:blip r:embed="rId26"/>
            </p:blipFill>
            <p:spPr>
              <a:xfrm>
                <a:off x="5582285" y="2651760"/>
                <a:ext cx="285750" cy="19621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8" name="Ink 17"/>
              <p14:cNvContentPartPr/>
              <p14:nvPr/>
            </p14:nvContentPartPr>
            <p14:xfrm>
              <a:off x="6028690" y="2633980"/>
              <a:ext cx="178435" cy="259080"/>
            </p14:xfrm>
          </p:contentPart>
        </mc:Choice>
        <mc:Fallback xmlns="">
          <p:pic>
            <p:nvPicPr>
              <p:cNvPr id="18" name="Ink 17"/>
            </p:nvPicPr>
            <p:blipFill>
              <a:blip r:embed="rId28"/>
            </p:blipFill>
            <p:spPr>
              <a:xfrm>
                <a:off x="6028690" y="2633980"/>
                <a:ext cx="178435" cy="259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9" name="Ink 18"/>
              <p14:cNvContentPartPr/>
              <p14:nvPr/>
            </p14:nvContentPartPr>
            <p14:xfrm>
              <a:off x="6314440" y="2607310"/>
              <a:ext cx="98425" cy="276860"/>
            </p14:xfrm>
          </p:contentPart>
        </mc:Choice>
        <mc:Fallback xmlns="">
          <p:pic>
            <p:nvPicPr>
              <p:cNvPr id="19" name="Ink 18"/>
            </p:nvPicPr>
            <p:blipFill>
              <a:blip r:embed="rId30"/>
            </p:blipFill>
            <p:spPr>
              <a:xfrm>
                <a:off x="6314440" y="2607310"/>
                <a:ext cx="98425" cy="2768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0" name="Ink 19"/>
              <p14:cNvContentPartPr/>
              <p14:nvPr/>
            </p14:nvContentPartPr>
            <p14:xfrm>
              <a:off x="6296660" y="2767965"/>
              <a:ext cx="133985" cy="360"/>
            </p14:xfrm>
          </p:contentPart>
        </mc:Choice>
        <mc:Fallback xmlns="">
          <p:pic>
            <p:nvPicPr>
              <p:cNvPr id="20" name="Ink 19"/>
            </p:nvPicPr>
            <p:blipFill>
              <a:blip r:embed="rId32"/>
            </p:blipFill>
            <p:spPr>
              <a:xfrm>
                <a:off x="6296660" y="2767965"/>
                <a:ext cx="133985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1" name="Ink 20"/>
              <p14:cNvContentPartPr/>
              <p14:nvPr/>
            </p14:nvContentPartPr>
            <p14:xfrm>
              <a:off x="6243320" y="2767965"/>
              <a:ext cx="53340" cy="8890"/>
            </p14:xfrm>
          </p:contentPart>
        </mc:Choice>
        <mc:Fallback xmlns="">
          <p:pic>
            <p:nvPicPr>
              <p:cNvPr id="21" name="Ink 20"/>
            </p:nvPicPr>
            <p:blipFill>
              <a:blip r:embed="rId34"/>
            </p:blipFill>
            <p:spPr>
              <a:xfrm>
                <a:off x="6243320" y="2767965"/>
                <a:ext cx="53340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2" name="Ink 21"/>
              <p14:cNvContentPartPr/>
              <p14:nvPr/>
            </p14:nvContentPartPr>
            <p14:xfrm>
              <a:off x="6475095" y="2705100"/>
              <a:ext cx="107315" cy="196850"/>
            </p14:xfrm>
          </p:contentPart>
        </mc:Choice>
        <mc:Fallback xmlns="">
          <p:pic>
            <p:nvPicPr>
              <p:cNvPr id="22" name="Ink 21"/>
            </p:nvPicPr>
            <p:blipFill>
              <a:blip r:embed="rId36"/>
            </p:blipFill>
            <p:spPr>
              <a:xfrm>
                <a:off x="6475095" y="2705100"/>
                <a:ext cx="107315" cy="1968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3" name="Ink 22"/>
              <p14:cNvContentPartPr/>
              <p14:nvPr/>
            </p14:nvContentPartPr>
            <p14:xfrm>
              <a:off x="6537960" y="2669540"/>
              <a:ext cx="213995" cy="232410"/>
            </p14:xfrm>
          </p:contentPart>
        </mc:Choice>
        <mc:Fallback xmlns="">
          <p:pic>
            <p:nvPicPr>
              <p:cNvPr id="23" name="Ink 22"/>
            </p:nvPicPr>
            <p:blipFill>
              <a:blip r:embed="rId38"/>
            </p:blipFill>
            <p:spPr>
              <a:xfrm>
                <a:off x="6537960" y="2669540"/>
                <a:ext cx="213995" cy="2324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4" name="Ink 23"/>
              <p14:cNvContentPartPr/>
              <p14:nvPr/>
            </p14:nvContentPartPr>
            <p14:xfrm>
              <a:off x="6743065" y="2723515"/>
              <a:ext cx="250190" cy="178435"/>
            </p14:xfrm>
          </p:contentPart>
        </mc:Choice>
        <mc:Fallback xmlns="">
          <p:pic>
            <p:nvPicPr>
              <p:cNvPr id="24" name="Ink 23"/>
            </p:nvPicPr>
            <p:blipFill>
              <a:blip r:embed="rId40"/>
            </p:blipFill>
            <p:spPr>
              <a:xfrm>
                <a:off x="6743065" y="2723515"/>
                <a:ext cx="250190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5" name="Ink 24"/>
              <p14:cNvContentPartPr/>
              <p14:nvPr/>
            </p14:nvContentPartPr>
            <p14:xfrm>
              <a:off x="7037705" y="2723515"/>
              <a:ext cx="45085" cy="178435"/>
            </p14:xfrm>
          </p:contentPart>
        </mc:Choice>
        <mc:Fallback xmlns="">
          <p:pic>
            <p:nvPicPr>
              <p:cNvPr id="25" name="Ink 24"/>
            </p:nvPicPr>
            <p:blipFill>
              <a:blip r:embed="rId42"/>
            </p:blipFill>
            <p:spPr>
              <a:xfrm>
                <a:off x="7037705" y="2723515"/>
                <a:ext cx="45085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6" name="Ink 25"/>
              <p14:cNvContentPartPr/>
              <p14:nvPr/>
            </p14:nvContentPartPr>
            <p14:xfrm>
              <a:off x="7002145" y="2589530"/>
              <a:ext cx="17780" cy="360"/>
            </p14:xfrm>
          </p:contentPart>
        </mc:Choice>
        <mc:Fallback xmlns="">
          <p:pic>
            <p:nvPicPr>
              <p:cNvPr id="26" name="Ink 25"/>
            </p:nvPicPr>
            <p:blipFill>
              <a:blip r:embed="rId44"/>
            </p:blipFill>
            <p:spPr>
              <a:xfrm>
                <a:off x="7002145" y="2589530"/>
                <a:ext cx="1778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7" name="Ink 26"/>
              <p14:cNvContentPartPr/>
              <p14:nvPr/>
            </p14:nvContentPartPr>
            <p14:xfrm>
              <a:off x="7171690" y="2723515"/>
              <a:ext cx="205740" cy="133985"/>
            </p14:xfrm>
          </p:contentPart>
        </mc:Choice>
        <mc:Fallback xmlns="">
          <p:pic>
            <p:nvPicPr>
              <p:cNvPr id="27" name="Ink 26"/>
            </p:nvPicPr>
            <p:blipFill>
              <a:blip r:embed="rId46"/>
            </p:blipFill>
            <p:spPr>
              <a:xfrm>
                <a:off x="7171690" y="2723515"/>
                <a:ext cx="205740" cy="133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8" name="Ink 27"/>
              <p14:cNvContentPartPr/>
              <p14:nvPr/>
            </p14:nvContentPartPr>
            <p14:xfrm>
              <a:off x="7190105" y="2794635"/>
              <a:ext cx="8890" cy="80645"/>
            </p14:xfrm>
          </p:contentPart>
        </mc:Choice>
        <mc:Fallback xmlns="">
          <p:pic>
            <p:nvPicPr>
              <p:cNvPr id="28" name="Ink 27"/>
            </p:nvPicPr>
            <p:blipFill>
              <a:blip r:embed="rId48"/>
            </p:blipFill>
            <p:spPr>
              <a:xfrm>
                <a:off x="7190105" y="2794635"/>
                <a:ext cx="8890" cy="806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9" name="Ink 28"/>
              <p14:cNvContentPartPr/>
              <p14:nvPr/>
            </p14:nvContentPartPr>
            <p14:xfrm>
              <a:off x="5662295" y="2473325"/>
              <a:ext cx="1822450" cy="35560"/>
            </p14:xfrm>
          </p:contentPart>
        </mc:Choice>
        <mc:Fallback xmlns="">
          <p:pic>
            <p:nvPicPr>
              <p:cNvPr id="29" name="Ink 28"/>
            </p:nvPicPr>
            <p:blipFill>
              <a:blip r:embed="rId50"/>
            </p:blipFill>
            <p:spPr>
              <a:xfrm>
                <a:off x="5662295" y="2473325"/>
                <a:ext cx="1822450" cy="355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0" name="Ink 29"/>
              <p14:cNvContentPartPr/>
              <p14:nvPr/>
            </p14:nvContentPartPr>
            <p14:xfrm>
              <a:off x="4679950" y="2446655"/>
              <a:ext cx="89535" cy="26670"/>
            </p14:xfrm>
          </p:contentPart>
        </mc:Choice>
        <mc:Fallback xmlns="">
          <p:pic>
            <p:nvPicPr>
              <p:cNvPr id="30" name="Ink 29"/>
            </p:nvPicPr>
            <p:blipFill>
              <a:blip r:embed="rId52"/>
            </p:blipFill>
            <p:spPr>
              <a:xfrm>
                <a:off x="4679950" y="2446655"/>
                <a:ext cx="89535" cy="26670"/>
              </a:xfrm>
              <a:prstGeom prst="rect"/>
            </p:spPr>
          </p:pic>
        </mc:Fallback>
      </mc:AlternateContent>
      <p:sp>
        <p:nvSpPr>
          <p:cNvPr id="31" name="Text Box 30"/>
          <p:cNvSpPr txBox="1"/>
          <p:nvPr/>
        </p:nvSpPr>
        <p:spPr>
          <a:xfrm>
            <a:off x="7522845" y="2189480"/>
            <a:ext cx="21151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693420"/>
            <a:ext cx="10831830" cy="5483860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When carbon is bonded to four other atoms. The angle between any two pair of bonds is the tetrahedral angle 109.5</a:t>
            </a:r>
            <a:r>
              <a:rPr lang="en-US" baseline="30000"/>
              <a:t>0</a:t>
            </a:r>
            <a:r>
              <a:rPr lang="en-US"/>
              <a:t> .</a:t>
            </a:r>
          </a:p>
          <a:p>
            <a:pPr marL="0" indent="0">
              <a:buNone/>
            </a:pPr>
            <a:r>
              <a:rPr lang="en-US"/>
              <a:t>but the ring of cyclopropane is a triangle with three angles of 60</a:t>
            </a:r>
            <a:r>
              <a:rPr lang="en-US" baseline="30000"/>
              <a:t>0</a:t>
            </a:r>
            <a:r>
              <a:rPr lang="en-US"/>
              <a:t>, &amp; the ring of cyclobutane is a square with four angles of 90</a:t>
            </a:r>
            <a:r>
              <a:rPr lang="en-US" baseline="30000"/>
              <a:t>0 </a:t>
            </a:r>
            <a:r>
              <a:rPr lang="en-US"/>
              <a:t>.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In cyclopropane or cyclobutane.</a:t>
            </a:r>
          </a:p>
          <a:p>
            <a:pPr marL="0" indent="0">
              <a:buNone/>
            </a:pPr>
            <a:r>
              <a:rPr lang="en-US"/>
              <a:t>Therefore, one pair of bonds to each carbon can not assume the tetrahedral angle, but must be compressed to 60</a:t>
            </a:r>
            <a:r>
              <a:rPr lang="en-US" baseline="30000"/>
              <a:t>0</a:t>
            </a:r>
            <a:r>
              <a:rPr lang="en-US"/>
              <a:t> or90</a:t>
            </a:r>
            <a:r>
              <a:rPr lang="en-US" baseline="30000"/>
              <a:t>0</a:t>
            </a:r>
            <a:r>
              <a:rPr lang="en-US"/>
              <a:t> to fit the geometry of the ring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541655"/>
            <a:ext cx="10861675" cy="5635625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cyclopropane &amp; cyclobutane undergo ring-opning reactions since these relieve the strain &amp; yield the more stable open-chain compounds.</a:t>
            </a:r>
          </a:p>
          <a:p>
            <a:pPr marL="0" indent="0">
              <a:buNone/>
            </a:pPr>
            <a:r>
              <a:rPr lang="en-US"/>
              <a:t>Because the deviation of the bond angles in cyclopropane (109.5 - 60 ) = 49.5</a:t>
            </a:r>
            <a:r>
              <a:rPr lang="en-US" baseline="30000"/>
              <a:t>0</a:t>
            </a:r>
            <a:r>
              <a:rPr lang="en-US"/>
              <a:t> .</a:t>
            </a:r>
          </a:p>
          <a:p>
            <a:pPr marL="0" indent="0">
              <a:buNone/>
            </a:pPr>
            <a:r>
              <a:rPr lang="en-US"/>
              <a:t>cyclopropane is more highly strained , more unstable, &amp; more prone to undergo ring-opening reactions than cyclobutane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835" y="324485"/>
            <a:ext cx="10515600" cy="620966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200" dirty="0">
                <a:solidFill>
                  <a:srgbClr val="FF0000"/>
                </a:solidFill>
              </a:rPr>
              <a:t>Physical Properties of cycloalkanes :-</a:t>
            </a:r>
            <a:endParaRPr lang="en-US" sz="3200" dirty="0"/>
          </a:p>
          <a:p>
            <a:pPr marL="0" indent="0">
              <a:buNone/>
            </a:pPr>
            <a:r>
              <a:rPr lang="en-US" sz="3200" dirty="0"/>
              <a:t>1) </a:t>
            </a:r>
            <a:r>
              <a:rPr lang="en-US" sz="3200" dirty="0" err="1"/>
              <a:t>Cyclopropane</a:t>
            </a:r>
            <a:r>
              <a:rPr lang="en-US" sz="3200" dirty="0"/>
              <a:t> &amp; </a:t>
            </a:r>
            <a:r>
              <a:rPr lang="en-US" sz="3200" dirty="0" err="1"/>
              <a:t>cyclobutane</a:t>
            </a:r>
            <a:r>
              <a:rPr lang="en-US" sz="3200" dirty="0"/>
              <a:t> are gases at room temperature ; the remaining cycloalkanes are liquids.</a:t>
            </a:r>
          </a:p>
          <a:p>
            <a:pPr marL="0" indent="0">
              <a:buNone/>
            </a:pPr>
            <a:r>
              <a:rPr lang="en-US" sz="3200" dirty="0"/>
              <a:t>2) </a:t>
            </a:r>
            <a:r>
              <a:rPr lang="en-US" sz="3200" dirty="0" smtClean="0"/>
              <a:t>Melting </a:t>
            </a:r>
            <a:r>
              <a:rPr lang="en-US" sz="3200" dirty="0"/>
              <a:t>&amp; boiling points of cycloalkane show a gradual increase with the increase in molecular weight.</a:t>
            </a:r>
          </a:p>
          <a:p>
            <a:pPr marL="0" indent="0">
              <a:buNone/>
            </a:pPr>
            <a:r>
              <a:rPr lang="en-US" sz="3200" dirty="0"/>
              <a:t>e.g. 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dirty="0"/>
              <a:t>3) Cycloalkanes are insoluble in water but dissolve in ethanol &amp; ether.</a:t>
            </a:r>
          </a:p>
        </p:txBody>
      </p:sp>
      <p:graphicFrame>
        <p:nvGraphicFramePr>
          <p:cNvPr id="4" name="Table 3"/>
          <p:cNvGraphicFramePr/>
          <p:nvPr/>
        </p:nvGraphicFramePr>
        <p:xfrm>
          <a:off x="1830070" y="2700655"/>
          <a:ext cx="8532495" cy="22612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44165"/>
                <a:gridCol w="2844165"/>
                <a:gridCol w="2844165"/>
              </a:tblGrid>
              <a:tr h="7067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800"/>
                        <a:t>compound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800"/>
                        <a:t>bp</a:t>
                      </a:r>
                      <a:r>
                        <a:rPr lang="en-US" sz="2800" baseline="30000"/>
                        <a:t>o</a:t>
                      </a:r>
                      <a:r>
                        <a:rPr lang="en-US" sz="2800"/>
                        <a:t> 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800"/>
                        <a:t>mp</a:t>
                      </a:r>
                      <a:r>
                        <a:rPr lang="en-US" sz="2800" baseline="30000"/>
                        <a:t>O </a:t>
                      </a:r>
                      <a:r>
                        <a:rPr lang="en-US" sz="2800"/>
                        <a:t>c</a:t>
                      </a:r>
                    </a:p>
                  </a:txBody>
                  <a:tcPr/>
                </a:tc>
              </a:tr>
              <a:tr h="70675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400"/>
                        <a:t>Cyclopropane</a:t>
                      </a:r>
                    </a:p>
                    <a:p>
                      <a:pPr>
                        <a:buNone/>
                      </a:pPr>
                      <a:r>
                        <a:rPr lang="en-US" sz="2400"/>
                        <a:t>Cyclobutane</a:t>
                      </a:r>
                    </a:p>
                    <a:p>
                      <a:pPr>
                        <a:buNone/>
                      </a:pPr>
                      <a:r>
                        <a:rPr lang="en-US" sz="2400"/>
                        <a:t>Cyclopentane</a:t>
                      </a:r>
                    </a:p>
                    <a:p>
                      <a:pPr>
                        <a:buNone/>
                      </a:pPr>
                      <a:r>
                        <a:rPr lang="en-US" sz="2400"/>
                        <a:t>Cyclohexa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400"/>
                        <a:t>- 32.8</a:t>
                      </a:r>
                    </a:p>
                    <a:p>
                      <a:pPr>
                        <a:buNone/>
                      </a:pPr>
                      <a:r>
                        <a:rPr lang="en-US" sz="2400"/>
                        <a:t>   12.5</a:t>
                      </a:r>
                    </a:p>
                    <a:p>
                      <a:pPr>
                        <a:buNone/>
                      </a:pPr>
                      <a:r>
                        <a:rPr lang="en-US" sz="2400"/>
                        <a:t>    49.3</a:t>
                      </a:r>
                    </a:p>
                    <a:p>
                      <a:pPr>
                        <a:buNone/>
                      </a:pPr>
                      <a:r>
                        <a:rPr lang="en-US" sz="2400"/>
                        <a:t>    8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2400"/>
                        <a:t>- 127.4</a:t>
                      </a:r>
                    </a:p>
                    <a:p>
                      <a:pPr>
                        <a:buNone/>
                      </a:pPr>
                      <a:r>
                        <a:rPr lang="en-US" sz="2400"/>
                        <a:t>- 90.7</a:t>
                      </a:r>
                    </a:p>
                    <a:p>
                      <a:pPr>
                        <a:buNone/>
                      </a:pPr>
                      <a:r>
                        <a:rPr lang="en-US" sz="2400"/>
                        <a:t>- 13.9</a:t>
                      </a:r>
                    </a:p>
                    <a:p>
                      <a:pPr>
                        <a:buNone/>
                      </a:pPr>
                      <a:r>
                        <a:rPr lang="en-US" sz="2400"/>
                        <a:t>   6.6</a:t>
                      </a: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581525" y="5705475"/>
              <a:ext cx="1965325" cy="116205"/>
            </p14:xfrm>
          </p:contentPart>
        </mc:Choice>
        <mc:Fallback xmlns="">
          <p:pic>
            <p:nvPicPr>
              <p:cNvPr id="2" name="Ink 1"/>
            </p:nvPicPr>
            <p:blipFill>
              <a:blip r:embed="rId3"/>
            </p:blipFill>
            <p:spPr>
              <a:xfrm>
                <a:off x="4581525" y="5705475"/>
                <a:ext cx="1965325" cy="1162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9583420" y="5741670"/>
              <a:ext cx="1232535" cy="80010"/>
            </p14:xfrm>
          </p:contentPart>
        </mc:Choice>
        <mc:Fallback xmlns="">
          <p:pic>
            <p:nvPicPr>
              <p:cNvPr id="5" name="Ink 4"/>
            </p:nvPicPr>
            <p:blipFill>
              <a:blip r:embed="rId5"/>
            </p:blipFill>
            <p:spPr>
              <a:xfrm>
                <a:off x="9583420" y="5741670"/>
                <a:ext cx="1232535" cy="800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1446530" y="6188075"/>
              <a:ext cx="893445" cy="17780"/>
            </p14:xfrm>
          </p:contentPart>
        </mc:Choice>
        <mc:Fallback xmlns="">
          <p:pic>
            <p:nvPicPr>
              <p:cNvPr id="6" name="Ink 5"/>
            </p:nvPicPr>
            <p:blipFill>
              <a:blip r:embed="rId7"/>
            </p:blipFill>
            <p:spPr>
              <a:xfrm>
                <a:off x="1446530" y="6188075"/>
                <a:ext cx="893445" cy="1778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421640"/>
            <a:ext cx="10408285" cy="5755640"/>
          </a:xfrm>
        </p:spPr>
        <p:txBody>
          <a:bodyPr/>
          <a:lstStyle/>
          <a:p>
            <a:r>
              <a:rPr lang="en-US"/>
              <a:t>Limitation of Baeyer's strain theory :-</a:t>
            </a:r>
          </a:p>
          <a:p>
            <a:pPr marL="0" indent="0">
              <a:buNone/>
            </a:pPr>
            <a:r>
              <a:rPr lang="en-US"/>
              <a:t>i) Baeyer was not able to explain the effect of angle strain in larger ring systems.</a:t>
            </a:r>
          </a:p>
          <a:p>
            <a:pPr marL="0" indent="0">
              <a:buNone/>
            </a:pPr>
            <a:r>
              <a:rPr lang="en-US"/>
              <a:t>ii) According to Baeyer cyclopentane should be much stable than cyclohexane but practically it is reversed.</a:t>
            </a:r>
          </a:p>
          <a:p>
            <a:pPr marL="0" indent="0">
              <a:buNone/>
            </a:pPr>
            <a:r>
              <a:rPr lang="en-US"/>
              <a:t>iii) Larger ring systems are not possible according to Baeyer as they have negative strain but they exist &amp; much stable.</a:t>
            </a:r>
          </a:p>
          <a:p>
            <a:pPr marL="0" indent="0">
              <a:buNone/>
            </a:pPr>
            <a:r>
              <a:rPr lang="en-US"/>
              <a:t>iv) Larger ring systems are not planar but puckered to eliinate angle strain.</a:t>
            </a:r>
          </a:p>
          <a:p>
            <a:pPr marL="0" indent="0">
              <a:buNone/>
            </a:pPr>
            <a:r>
              <a:rPr lang="en-US"/>
              <a:t>v) Heat of combustion should increase steadily with ring size but the almost exactly the opposite is true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3125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2) </a:t>
            </a:r>
            <a:r>
              <a:rPr lang="en-US" sz="3600" b="1" dirty="0" err="1">
                <a:solidFill>
                  <a:srgbClr val="FF0000"/>
                </a:solidFill>
              </a:rPr>
              <a:t>Sachse</a:t>
            </a:r>
            <a:r>
              <a:rPr lang="en-US" sz="3600" b="1" dirty="0">
                <a:solidFill>
                  <a:srgbClr val="FF0000"/>
                </a:solidFill>
              </a:rPr>
              <a:t> Mohr's theory (Theory of </a:t>
            </a:r>
            <a:r>
              <a:rPr lang="en-US" sz="3600" b="1" dirty="0" err="1">
                <a:solidFill>
                  <a:srgbClr val="FF0000"/>
                </a:solidFill>
              </a:rPr>
              <a:t>strainless</a:t>
            </a:r>
            <a:r>
              <a:rPr lang="en-US" sz="3600" b="1" dirty="0">
                <a:solidFill>
                  <a:srgbClr val="FF0000"/>
                </a:solidFill>
              </a:rPr>
              <a:t> rings) :-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21105"/>
            <a:ext cx="10166985" cy="495617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/>
              <a:t>Sache</a:t>
            </a:r>
            <a:r>
              <a:rPr lang="en-US" dirty="0"/>
              <a:t> Mohr's theory was proposed to explain the reason behind the higher stability of cyclohexane &amp; other higher cycloalkanes.</a:t>
            </a:r>
          </a:p>
          <a:p>
            <a:pPr marL="0" indent="0">
              <a:buNone/>
            </a:pPr>
            <a:r>
              <a:rPr lang="en-US" dirty="0"/>
              <a:t>According to this theory, carbon atoms in 3-5 membered rings lie in the same </a:t>
            </a:r>
            <a:r>
              <a:rPr lang="en-US"/>
              <a:t>plane </a:t>
            </a:r>
            <a:r>
              <a:rPr lang="en-US" smtClean="0"/>
              <a:t>where as </a:t>
            </a:r>
            <a:r>
              <a:rPr lang="en-US" dirty="0"/>
              <a:t>the carbon atoms in six membered &amp; higher rings do not lie in the same plane although they lie in different planes.</a:t>
            </a:r>
          </a:p>
          <a:p>
            <a:pPr marL="0" indent="0">
              <a:buNone/>
            </a:pPr>
            <a:r>
              <a:rPr lang="en-US" dirty="0" err="1"/>
              <a:t>Sachse</a:t>
            </a:r>
            <a:r>
              <a:rPr lang="en-US" dirty="0"/>
              <a:t> &amp; Mohr (1918) proposed that such rings can become free from strain if all the ring carbons are not forced into one plane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54635"/>
            <a:ext cx="10952480" cy="5922645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If the ring assumed a folded or puckered condition, the normal tetrahedral angles of 109.5</a:t>
            </a:r>
            <a:r>
              <a:rPr lang="en-US" baseline="30000"/>
              <a:t>0</a:t>
            </a:r>
            <a:r>
              <a:rPr lang="en-US"/>
              <a:t> are retained &amp; as a result the strain within the ring is relieved.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i.e. Cyclohexane can exist in two non-planar puckered conformations (Chair form &amp; Boat form) both of which are completely free from strain.</a:t>
            </a:r>
          </a:p>
          <a:p>
            <a:pPr marL="0" indent="0">
              <a:buNone/>
            </a:pPr>
            <a:r>
              <a:rPr lang="en-US"/>
              <a:t>The chair form of cyclohexane is more stable than the boat form.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As the carbon atoms present in six membered &amp; higher rings lie in different planes, there is no alteration in normal tetrahedral angle &amp; therefore, there is no angle strain in bigger/higher rings &amp; are stable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300355"/>
            <a:ext cx="10770870" cy="5876925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i.e. chair &amp; boat forms are two stainless rings of cyclohexane which are interconvertible. </a:t>
            </a: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1217295"/>
          <a:ext cx="10770870" cy="516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r:id="rId3" imgW="5956935" imgH="2860675" progId="ChemDraw.Document.6.0">
                  <p:embed/>
                </p:oleObj>
              </mc:Choice>
              <mc:Fallback>
                <p:oleObj r:id="rId3" imgW="5956935" imgH="2860675" progId="ChemDraw.Document.6.0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217295"/>
                        <a:ext cx="10770870" cy="5161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85115"/>
            <a:ext cx="10544175" cy="5892165"/>
          </a:xfrm>
        </p:spPr>
        <p:txBody>
          <a:bodyPr>
            <a:normAutofit/>
          </a:bodyPr>
          <a:lstStyle/>
          <a:p>
            <a:r>
              <a:rPr lang="en-US"/>
              <a:t>Equatorial hydrogens lie in the plane of the ring carbons.</a:t>
            </a:r>
          </a:p>
          <a:p>
            <a:r>
              <a:rPr lang="en-US"/>
              <a:t>Axial hydrogens lie (up or down) parallel to the perpendicular axis.</a:t>
            </a:r>
          </a:p>
          <a:p>
            <a:endParaRPr lang="en-US"/>
          </a:p>
          <a:p>
            <a:r>
              <a:rPr lang="en-US"/>
              <a:t>Each carbon atom of cyclohexane is bonded to two hydrogens.</a:t>
            </a:r>
          </a:p>
          <a:p>
            <a:r>
              <a:rPr lang="en-US"/>
              <a:t>Each of the six carbon atoms of cyclohexane has one equatorial &amp; one axial hydrogen atom.</a:t>
            </a:r>
          </a:p>
          <a:p>
            <a:r>
              <a:rPr lang="en-US"/>
              <a:t>There are six equatorial hydrogens, &amp; six axial hydrogens.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2"/>
          </p:nvPr>
        </p:nvGraphicFramePr>
        <p:xfrm>
          <a:off x="4065905" y="3569335"/>
          <a:ext cx="4949825" cy="314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3" imgW="2254250" imgH="1656715" progId="ChemDraw.Document.6.0">
                  <p:embed/>
                </p:oleObj>
              </mc:Choice>
              <mc:Fallback>
                <p:oleObj r:id="rId3" imgW="2254250" imgH="1656715" progId="ChemDraw.Document.6.0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5905" y="3569335"/>
                        <a:ext cx="4949825" cy="3145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" y="527050"/>
            <a:ext cx="10877550" cy="5650230"/>
          </a:xfrm>
        </p:spPr>
        <p:txBody>
          <a:bodyPr/>
          <a:lstStyle/>
          <a:p>
            <a:r>
              <a:rPr lang="en-US"/>
              <a:t>In the flipping &amp; reflipping between conformations, axial becomes equatorial while equatorial becomes axial.</a:t>
            </a:r>
          </a:p>
          <a:p>
            <a:r>
              <a:rPr lang="en-US"/>
              <a:t>The bond that are axial in one chair conformer are equatorial in the other chair conformer.</a:t>
            </a:r>
          </a:p>
          <a:p>
            <a:r>
              <a:rPr lang="en-US"/>
              <a:t>The bonds that are equatorial in one chair conformer are axial in the other chair conformer.</a:t>
            </a: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</p:nvPr>
        </p:nvGraphicFramePr>
        <p:xfrm>
          <a:off x="641985" y="3166110"/>
          <a:ext cx="10393680" cy="301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r:id="rId3" imgW="5495290" imgH="2200275" progId="ChemDraw.Document.6.0">
                  <p:embed/>
                </p:oleObj>
              </mc:Choice>
              <mc:Fallback>
                <p:oleObj r:id="rId3" imgW="5495290" imgH="2200275" progId="ChemDraw.Document.6.0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985" y="3166110"/>
                        <a:ext cx="10393680" cy="301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572135"/>
            <a:ext cx="10469245" cy="5605145"/>
          </a:xfrm>
        </p:spPr>
        <p:txBody>
          <a:bodyPr/>
          <a:lstStyle/>
          <a:p>
            <a:r>
              <a:rPr lang="en-US"/>
              <a:t>Six membered &amp; larger membered rings the carbon atoms lie in different plane .</a:t>
            </a:r>
          </a:p>
          <a:p>
            <a:r>
              <a:rPr lang="en-US"/>
              <a:t>These rings are non planar or puckered rings.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r>
              <a:rPr lang="en-US"/>
              <a:t>In these puckered rings the normal tetrahedral angle remains unaltered &amp; therefore angle strain is negligible.</a:t>
            </a:r>
          </a:p>
          <a:p>
            <a:endParaRPr lang="en-US"/>
          </a:p>
          <a:p>
            <a:r>
              <a:rPr lang="en-US"/>
              <a:t>Hence these rings are called as strainless rings.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835" y="274320"/>
            <a:ext cx="10515600" cy="88646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3) Coulson &amp; Moffitt's modification (1947) :-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252855"/>
            <a:ext cx="10516235" cy="235712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	Coulson &amp; Moffitt suggested that the </a:t>
            </a:r>
            <a:r>
              <a:rPr lang="en-US" dirty="0" err="1"/>
              <a:t>rehybridization</a:t>
            </a:r>
            <a:r>
              <a:rPr lang="en-US" dirty="0"/>
              <a:t> occurs in </a:t>
            </a:r>
            <a:r>
              <a:rPr lang="en-US" dirty="0" err="1"/>
              <a:t>cyclopropane</a:t>
            </a:r>
            <a:r>
              <a:rPr lang="en-US" dirty="0"/>
              <a:t> where in the carbon-carbon bonds are bent </a:t>
            </a:r>
            <a:r>
              <a:rPr lang="en-US" dirty="0" err="1"/>
              <a:t>outwords</a:t>
            </a:r>
            <a:r>
              <a:rPr lang="en-US" dirty="0"/>
              <a:t> so that the bond angle becomes 104</a:t>
            </a:r>
            <a:r>
              <a:rPr lang="en-US" baseline="30000" dirty="0"/>
              <a:t>0</a:t>
            </a:r>
            <a:r>
              <a:rPr lang="en-US" dirty="0"/>
              <a:t> which consequently reduces the level of ring strain.</a:t>
            </a:r>
          </a:p>
          <a:p>
            <a:pPr marL="0" indent="0">
              <a:buNone/>
            </a:pPr>
            <a:r>
              <a:rPr lang="en-US" dirty="0"/>
              <a:t>These bonds are called as 'bent bond' or banana bonds.</a:t>
            </a:r>
          </a:p>
        </p:txBody>
      </p:sp>
      <p:pic>
        <p:nvPicPr>
          <p:cNvPr id="7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974725" y="3702050"/>
            <a:ext cx="10062210" cy="26530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9040" y="2579370"/>
            <a:ext cx="2131060" cy="169926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80415" y="262255"/>
            <a:ext cx="10573385" cy="626999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647065"/>
            <a:ext cx="10605770" cy="5530215"/>
          </a:xfrm>
        </p:spPr>
        <p:txBody>
          <a:bodyPr/>
          <a:lstStyle/>
          <a:p>
            <a:r>
              <a:rPr lang="en-US"/>
              <a:t>Thus, the C-C bonds have more p-character while the C-H bonds have more S-character. Hence, cyclopropane is much more reactive than alkanes or other higher ring system.</a:t>
            </a:r>
          </a:p>
          <a:p>
            <a:r>
              <a:rPr lang="en-US"/>
              <a:t>Cyclopropane has C-C-C bond angles of 60</a:t>
            </a:r>
            <a:r>
              <a:rPr lang="en-US" baseline="30000"/>
              <a:t>0 </a:t>
            </a:r>
            <a:r>
              <a:rPr lang="en-US"/>
              <a:t> </a:t>
            </a:r>
          </a:p>
          <a:p>
            <a:pPr marL="0" indent="0">
              <a:buNone/>
            </a:pPr>
            <a:r>
              <a:rPr lang="en-US"/>
              <a:t>   Cyclobutane has C-C-C bond angles have a value 90</a:t>
            </a:r>
            <a:r>
              <a:rPr lang="en-US" baseline="30000"/>
              <a:t>0</a:t>
            </a:r>
            <a:r>
              <a:rPr lang="en-US"/>
              <a:t> </a:t>
            </a:r>
          </a:p>
          <a:p>
            <a:pPr marL="0" indent="0">
              <a:buNone/>
            </a:pPr>
            <a:r>
              <a:rPr lang="en-US"/>
              <a:t>   The higher cycloalkanes &amp; alkanes have C-C-C bond angles of 109.5</a:t>
            </a:r>
            <a:r>
              <a:rPr lang="en-US" baseline="30000"/>
              <a:t>0</a:t>
            </a:r>
            <a:endParaRPr lang="en-US"/>
          </a:p>
          <a:p>
            <a:r>
              <a:rPr lang="en-US"/>
              <a:t>The small bond angles of cyclopropane indicate that the overlap of SP</a:t>
            </a:r>
            <a:r>
              <a:rPr lang="en-US" baseline="30000"/>
              <a:t>3</a:t>
            </a:r>
            <a:r>
              <a:rPr lang="en-US"/>
              <a:t> orbitals of carbon is less than the overlap of SP</a:t>
            </a:r>
            <a:r>
              <a:rPr lang="en-US" baseline="30000"/>
              <a:t>3</a:t>
            </a:r>
            <a:r>
              <a:rPr lang="en-US"/>
              <a:t> orbitals of carbon in alkanes (e.g. propane)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75285"/>
            <a:ext cx="10515600" cy="6186805"/>
          </a:xfrm>
        </p:spPr>
        <p:txBody>
          <a:bodyPr/>
          <a:lstStyle/>
          <a:p>
            <a:r>
              <a:rPr lang="en-US"/>
              <a:t>Method of  Cycloalkane preparation :-</a:t>
            </a:r>
          </a:p>
          <a:p>
            <a:pPr marL="0" indent="0">
              <a:buNone/>
            </a:pPr>
            <a:r>
              <a:rPr lang="en-US"/>
              <a:t>1) From Dihalides (dehalidation)</a:t>
            </a:r>
          </a:p>
          <a:p>
            <a:pPr marL="0" indent="0">
              <a:buNone/>
            </a:pPr>
            <a:r>
              <a:rPr lang="en-US"/>
              <a:t>2) From Alkenes</a:t>
            </a:r>
          </a:p>
          <a:p>
            <a:pPr marL="0" indent="0">
              <a:buNone/>
            </a:pPr>
            <a:r>
              <a:rPr lang="en-US"/>
              <a:t>3) addition of two unsaturated molecule</a:t>
            </a:r>
          </a:p>
          <a:p>
            <a:pPr marL="0" indent="0">
              <a:buNone/>
            </a:pPr>
            <a:endParaRPr lang="en-US"/>
          </a:p>
          <a:p>
            <a:r>
              <a:rPr lang="en-US"/>
              <a:t>Reaction of Cycloalkanes :-</a:t>
            </a:r>
          </a:p>
          <a:p>
            <a:pPr marL="0" indent="0">
              <a:buNone/>
            </a:pPr>
            <a:r>
              <a:rPr lang="en-US"/>
              <a:t>1) Substitution Reactions</a:t>
            </a:r>
          </a:p>
          <a:p>
            <a:pPr marL="0" indent="0">
              <a:buNone/>
            </a:pPr>
            <a:r>
              <a:rPr lang="en-US"/>
              <a:t>a) substitution with Cl</a:t>
            </a:r>
            <a:r>
              <a:rPr lang="en-US" baseline="-25000"/>
              <a:t>2</a:t>
            </a:r>
            <a:r>
              <a:rPr lang="en-US"/>
              <a:t> &amp; Br</a:t>
            </a:r>
            <a:r>
              <a:rPr lang="en-US" baseline="-25000"/>
              <a:t>2</a:t>
            </a:r>
            <a:endParaRPr lang="en-US"/>
          </a:p>
          <a:p>
            <a:pPr marL="0" indent="0">
              <a:buNone/>
            </a:pPr>
            <a:r>
              <a:rPr lang="en-US"/>
              <a:t>2) Addition Reaction or Ring opening reaction</a:t>
            </a:r>
          </a:p>
          <a:p>
            <a:pPr marL="0" indent="0">
              <a:buNone/>
            </a:pPr>
            <a:r>
              <a:rPr lang="en-US"/>
              <a:t>a) addition of Cl</a:t>
            </a:r>
            <a:r>
              <a:rPr lang="en-US" baseline="-25000"/>
              <a:t>2</a:t>
            </a:r>
            <a:r>
              <a:rPr lang="en-US"/>
              <a:t> &amp; Br</a:t>
            </a:r>
            <a:r>
              <a:rPr lang="en-US" baseline="-25000"/>
              <a:t>2  </a:t>
            </a:r>
            <a:r>
              <a:rPr lang="en-US"/>
              <a:t> </a:t>
            </a:r>
          </a:p>
          <a:p>
            <a:pPr marL="0" indent="0">
              <a:buNone/>
            </a:pPr>
            <a:r>
              <a:rPr lang="en-US"/>
              <a:t>b) addition of acid halide (HBr &amp; HI)</a:t>
            </a:r>
          </a:p>
          <a:p>
            <a:pPr marL="0" indent="0">
              <a:buNone/>
            </a:pPr>
            <a:r>
              <a:rPr lang="en-US"/>
              <a:t>c) addition of Hydrogen</a:t>
            </a:r>
          </a:p>
          <a:p>
            <a:pPr marL="0" indent="0">
              <a:buNone/>
            </a:pPr>
            <a:endParaRPr lang="en-US"/>
          </a:p>
          <a:p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527050"/>
            <a:ext cx="10968355" cy="5922645"/>
          </a:xfrm>
        </p:spPr>
        <p:txBody>
          <a:bodyPr/>
          <a:lstStyle/>
          <a:p>
            <a:r>
              <a:rPr lang="en-US"/>
              <a:t>The overlap of SP</a:t>
            </a:r>
            <a:r>
              <a:rPr lang="en-US" baseline="30000"/>
              <a:t>3</a:t>
            </a:r>
            <a:r>
              <a:rPr lang="en-US"/>
              <a:t> orbitals of carbons in cyclopentane, higher cycloalkanes or n-alkanes is maximumbecause in these cases it is possible for the SP</a:t>
            </a:r>
            <a:r>
              <a:rPr lang="en-US" baseline="30000"/>
              <a:t>3</a:t>
            </a:r>
            <a:r>
              <a:rPr lang="en-US"/>
              <a:t> orbitals to overlap along their axes, the bond angles being approximatly equal to 109.5</a:t>
            </a:r>
            <a:r>
              <a:rPr lang="en-US" baseline="30000"/>
              <a:t>0</a:t>
            </a:r>
            <a:r>
              <a:rPr lang="en-US"/>
              <a:t> .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marL="0" indent="0">
              <a:buNone/>
            </a:pPr>
            <a:r>
              <a:rPr lang="en-US"/>
              <a:t> Fig. Overlap between SP</a:t>
            </a:r>
            <a:r>
              <a:rPr lang="en-US" baseline="30000"/>
              <a:t>3</a:t>
            </a:r>
            <a:r>
              <a:rPr lang="en-US"/>
              <a:t> orbitals in</a:t>
            </a:r>
          </a:p>
          <a:p>
            <a:pPr marL="0" indent="0">
              <a:buNone/>
            </a:pPr>
            <a:r>
              <a:rPr lang="en-US"/>
              <a:t>      A) Propane : Maximum overlap occurs in propane.</a:t>
            </a:r>
          </a:p>
          <a:p>
            <a:pPr marL="0" indent="0">
              <a:buNone/>
            </a:pPr>
            <a:r>
              <a:rPr lang="en-US"/>
              <a:t>      B) Cyclopropane : Weak overlap occurs in cyclopropane.</a:t>
            </a:r>
          </a:p>
        </p:txBody>
      </p:sp>
      <p:pic>
        <p:nvPicPr>
          <p:cNvPr id="7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944245" y="2102485"/>
            <a:ext cx="10062210" cy="265303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632460"/>
            <a:ext cx="10982960" cy="5544820"/>
          </a:xfrm>
        </p:spPr>
        <p:txBody>
          <a:bodyPr/>
          <a:lstStyle/>
          <a:p>
            <a:r>
              <a:rPr lang="en-US" dirty="0"/>
              <a:t>The C-C bonds in </a:t>
            </a:r>
            <a:r>
              <a:rPr lang="en-US" dirty="0" err="1"/>
              <a:t>cyclopropane</a:t>
            </a:r>
            <a:r>
              <a:rPr lang="en-US" dirty="0"/>
              <a:t> are weaker than the C-C bonds in propane.</a:t>
            </a:r>
          </a:p>
          <a:p>
            <a:endParaRPr lang="en-US" dirty="0"/>
          </a:p>
          <a:p>
            <a:r>
              <a:rPr lang="en-US" dirty="0"/>
              <a:t>They are called Banana bonds or Bent bonds. </a:t>
            </a:r>
          </a:p>
          <a:p>
            <a:pPr marL="0" indent="0">
              <a:buNone/>
            </a:pPr>
            <a:r>
              <a:rPr lang="en-US" dirty="0"/>
              <a:t>    In organic chemistry, a bent bond also known as a </a:t>
            </a:r>
            <a:r>
              <a:rPr lang="en-US" dirty="0" smtClean="0"/>
              <a:t>banana </a:t>
            </a:r>
            <a:r>
              <a:rPr lang="en-US" dirty="0"/>
              <a:t>bond with </a:t>
            </a:r>
          </a:p>
          <a:p>
            <a:pPr marL="0" indent="0">
              <a:buNone/>
            </a:pPr>
            <a:r>
              <a:rPr lang="en-US" dirty="0"/>
              <a:t>    geometry somewhat reminiscent of a banana.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8354695" y="3605530"/>
            <a:ext cx="2809875" cy="257175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55026" y="1825625"/>
            <a:ext cx="4800601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N" sz="9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NK </a:t>
            </a:r>
          </a:p>
          <a:p>
            <a:pPr marL="0" indent="0">
              <a:buNone/>
            </a:pPr>
            <a:r>
              <a:rPr lang="en-IN" sz="9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OU</a:t>
            </a:r>
            <a:endParaRPr lang="en-IN" sz="9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09144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557530"/>
            <a:ext cx="10756265" cy="5619750"/>
          </a:xfrm>
        </p:spPr>
        <p:txBody>
          <a:bodyPr/>
          <a:lstStyle/>
          <a:p>
            <a:r>
              <a:rPr lang="en-US"/>
              <a:t>Method of preparation :-</a:t>
            </a:r>
          </a:p>
          <a:p>
            <a:pPr marL="0" indent="0">
              <a:buNone/>
            </a:pPr>
            <a:r>
              <a:rPr lang="en-US"/>
              <a:t>1) From Dihalides :- (dehalidation) </a:t>
            </a:r>
          </a:p>
          <a:p>
            <a:pPr marL="0" indent="0">
              <a:buNone/>
            </a:pPr>
            <a:r>
              <a:rPr lang="en-US"/>
              <a:t>                                    Terminal dihalides of alkane when treated with sodium or zinc to form cycloalkane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5028565" y="651510"/>
              <a:ext cx="481965" cy="276860"/>
            </p14:xfrm>
          </p:contentPart>
        </mc:Choice>
        <mc:Fallback xmlns="">
          <p:pic>
            <p:nvPicPr>
              <p:cNvPr id="5" name="Ink 4"/>
            </p:nvPicPr>
            <p:blipFill>
              <a:blip r:embed="rId4"/>
            </p:blipFill>
            <p:spPr>
              <a:xfrm>
                <a:off x="5028565" y="651510"/>
                <a:ext cx="481965" cy="2768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5546090" y="714375"/>
              <a:ext cx="330835" cy="312420"/>
            </p14:xfrm>
          </p:contentPart>
        </mc:Choice>
        <mc:Fallback xmlns="">
          <p:pic>
            <p:nvPicPr>
              <p:cNvPr id="6" name="Ink 5"/>
            </p:nvPicPr>
            <p:blipFill>
              <a:blip r:embed="rId6"/>
            </p:blipFill>
            <p:spPr>
              <a:xfrm>
                <a:off x="5546090" y="714375"/>
                <a:ext cx="330835" cy="31242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5912485" y="624840"/>
              <a:ext cx="142875" cy="213995"/>
            </p14:xfrm>
          </p:contentPart>
        </mc:Choice>
        <mc:Fallback xmlns="">
          <p:pic>
            <p:nvPicPr>
              <p:cNvPr id="7" name="Ink 6"/>
            </p:nvPicPr>
            <p:blipFill>
              <a:blip r:embed="rId8"/>
            </p:blipFill>
            <p:spPr>
              <a:xfrm>
                <a:off x="5912485" y="624840"/>
                <a:ext cx="142875" cy="213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k 7"/>
              <p14:cNvContentPartPr/>
              <p14:nvPr/>
            </p14:nvContentPartPr>
            <p14:xfrm>
              <a:off x="6073140" y="330200"/>
              <a:ext cx="133985" cy="428625"/>
            </p14:xfrm>
          </p:contentPart>
        </mc:Choice>
        <mc:Fallback xmlns="">
          <p:pic>
            <p:nvPicPr>
              <p:cNvPr id="8" name="Ink 7"/>
            </p:nvPicPr>
            <p:blipFill>
              <a:blip r:embed="rId10"/>
            </p:blipFill>
            <p:spPr>
              <a:xfrm>
                <a:off x="6073140" y="330200"/>
                <a:ext cx="133985" cy="42862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/>
              <p14:cNvContentPartPr/>
              <p14:nvPr/>
            </p14:nvContentPartPr>
            <p14:xfrm>
              <a:off x="6287770" y="535305"/>
              <a:ext cx="160655" cy="267970"/>
            </p14:xfrm>
          </p:contentPart>
        </mc:Choice>
        <mc:Fallback xmlns="">
          <p:pic>
            <p:nvPicPr>
              <p:cNvPr id="9" name="Ink 8"/>
            </p:nvPicPr>
            <p:blipFill>
              <a:blip r:embed="rId12"/>
            </p:blipFill>
            <p:spPr>
              <a:xfrm>
                <a:off x="6287770" y="535305"/>
                <a:ext cx="160655" cy="2679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Ink 9"/>
              <p14:cNvContentPartPr/>
              <p14:nvPr/>
            </p14:nvContentPartPr>
            <p14:xfrm>
              <a:off x="6529070" y="499745"/>
              <a:ext cx="267970" cy="303530"/>
            </p14:xfrm>
          </p:contentPart>
        </mc:Choice>
        <mc:Fallback xmlns="">
          <p:pic>
            <p:nvPicPr>
              <p:cNvPr id="10" name="Ink 9"/>
            </p:nvPicPr>
            <p:blipFill>
              <a:blip r:embed="rId14"/>
            </p:blipFill>
            <p:spPr>
              <a:xfrm>
                <a:off x="6529070" y="499745"/>
                <a:ext cx="267970" cy="3035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Ink 10"/>
              <p14:cNvContentPartPr/>
              <p14:nvPr/>
            </p14:nvContentPartPr>
            <p14:xfrm>
              <a:off x="6707505" y="213995"/>
              <a:ext cx="178435" cy="455295"/>
            </p14:xfrm>
          </p:contentPart>
        </mc:Choice>
        <mc:Fallback xmlns="">
          <p:pic>
            <p:nvPicPr>
              <p:cNvPr id="11" name="Ink 10"/>
            </p:nvPicPr>
            <p:blipFill>
              <a:blip r:embed="rId16"/>
            </p:blipFill>
            <p:spPr>
              <a:xfrm>
                <a:off x="6707505" y="213995"/>
                <a:ext cx="178435" cy="4552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Ink 11"/>
              <p14:cNvContentPartPr/>
              <p14:nvPr/>
            </p14:nvContentPartPr>
            <p14:xfrm>
              <a:off x="6877050" y="267335"/>
              <a:ext cx="107315" cy="259080"/>
            </p14:xfrm>
          </p:contentPart>
        </mc:Choice>
        <mc:Fallback xmlns="">
          <p:pic>
            <p:nvPicPr>
              <p:cNvPr id="12" name="Ink 11"/>
            </p:nvPicPr>
            <p:blipFill>
              <a:blip r:embed="rId18"/>
            </p:blipFill>
            <p:spPr>
              <a:xfrm>
                <a:off x="6877050" y="267335"/>
                <a:ext cx="107315" cy="259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Ink 12"/>
              <p14:cNvContentPartPr/>
              <p14:nvPr/>
            </p14:nvContentPartPr>
            <p14:xfrm>
              <a:off x="6885940" y="231775"/>
              <a:ext cx="267970" cy="169545"/>
            </p14:xfrm>
          </p:contentPart>
        </mc:Choice>
        <mc:Fallback xmlns="">
          <p:pic>
            <p:nvPicPr>
              <p:cNvPr id="13" name="Ink 12"/>
            </p:nvPicPr>
            <p:blipFill>
              <a:blip r:embed="rId20"/>
            </p:blipFill>
            <p:spPr>
              <a:xfrm>
                <a:off x="6885940" y="231775"/>
                <a:ext cx="267970" cy="169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" name="Ink 13"/>
              <p14:cNvContentPartPr/>
              <p14:nvPr/>
            </p14:nvContentPartPr>
            <p14:xfrm>
              <a:off x="7153910" y="267335"/>
              <a:ext cx="151765" cy="179070"/>
            </p14:xfrm>
          </p:contentPart>
        </mc:Choice>
        <mc:Fallback xmlns="">
          <p:pic>
            <p:nvPicPr>
              <p:cNvPr id="14" name="Ink 13"/>
            </p:nvPicPr>
            <p:blipFill>
              <a:blip r:embed="rId22"/>
            </p:blipFill>
            <p:spPr>
              <a:xfrm>
                <a:off x="7153910" y="267335"/>
                <a:ext cx="151765" cy="1790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5" name="Ink 14"/>
              <p14:cNvContentPartPr/>
              <p14:nvPr/>
            </p14:nvContentPartPr>
            <p14:xfrm>
              <a:off x="7332980" y="213995"/>
              <a:ext cx="633730" cy="285750"/>
            </p14:xfrm>
          </p:contentPart>
        </mc:Choice>
        <mc:Fallback xmlns="">
          <p:pic>
            <p:nvPicPr>
              <p:cNvPr id="15" name="Ink 14"/>
            </p:nvPicPr>
            <p:blipFill>
              <a:blip r:embed="rId24"/>
            </p:blipFill>
            <p:spPr>
              <a:xfrm>
                <a:off x="7332980" y="213995"/>
                <a:ext cx="633730" cy="2857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6" name="Ink 15"/>
              <p14:cNvContentPartPr/>
              <p14:nvPr/>
            </p14:nvContentPartPr>
            <p14:xfrm>
              <a:off x="5822950" y="892810"/>
              <a:ext cx="1903095" cy="259080"/>
            </p14:xfrm>
          </p:contentPart>
        </mc:Choice>
        <mc:Fallback xmlns="">
          <p:pic>
            <p:nvPicPr>
              <p:cNvPr id="16" name="Ink 15"/>
            </p:nvPicPr>
            <p:blipFill>
              <a:blip r:embed="rId26"/>
            </p:blipFill>
            <p:spPr>
              <a:xfrm>
                <a:off x="5822950" y="892810"/>
                <a:ext cx="1903095" cy="2590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7" name="Ink 16"/>
              <p14:cNvContentPartPr/>
              <p14:nvPr/>
            </p14:nvContentPartPr>
            <p14:xfrm>
              <a:off x="7823835" y="4232275"/>
              <a:ext cx="1607820" cy="71755"/>
            </p14:xfrm>
          </p:contentPart>
        </mc:Choice>
        <mc:Fallback xmlns="">
          <p:pic>
            <p:nvPicPr>
              <p:cNvPr id="17" name="Ink 16"/>
            </p:nvPicPr>
            <p:blipFill>
              <a:blip r:embed="rId28"/>
            </p:blipFill>
            <p:spPr>
              <a:xfrm>
                <a:off x="7823835" y="4232275"/>
                <a:ext cx="1607820" cy="717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8" name="Ink 17"/>
              <p14:cNvContentPartPr/>
              <p14:nvPr/>
            </p14:nvContentPartPr>
            <p14:xfrm>
              <a:off x="7823835" y="4214495"/>
              <a:ext cx="1491615" cy="26670"/>
            </p14:xfrm>
          </p:contentPart>
        </mc:Choice>
        <mc:Fallback xmlns="">
          <p:pic>
            <p:nvPicPr>
              <p:cNvPr id="18" name="Ink 17"/>
            </p:nvPicPr>
            <p:blipFill>
              <a:blip r:embed="rId30"/>
            </p:blipFill>
            <p:spPr>
              <a:xfrm>
                <a:off x="7823835" y="4214495"/>
                <a:ext cx="1491615" cy="2667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" name="Ink 18"/>
              <p14:cNvContentPartPr/>
              <p14:nvPr/>
            </p14:nvContentPartPr>
            <p14:xfrm>
              <a:off x="8020685" y="4152265"/>
              <a:ext cx="910590" cy="360"/>
            </p14:xfrm>
          </p:contentPart>
        </mc:Choice>
        <mc:Fallback xmlns="">
          <p:pic>
            <p:nvPicPr>
              <p:cNvPr id="19" name="Ink 18"/>
            </p:nvPicPr>
            <p:blipFill>
              <a:blip r:embed="rId32"/>
            </p:blipFill>
            <p:spPr>
              <a:xfrm>
                <a:off x="8020685" y="4152265"/>
                <a:ext cx="91059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" name="Ink 19"/>
              <p14:cNvContentPartPr/>
              <p14:nvPr/>
            </p14:nvContentPartPr>
            <p14:xfrm>
              <a:off x="9967595" y="3866515"/>
              <a:ext cx="893445" cy="267335"/>
            </p14:xfrm>
          </p:contentPart>
        </mc:Choice>
        <mc:Fallback xmlns="">
          <p:pic>
            <p:nvPicPr>
              <p:cNvPr id="20" name="Ink 19"/>
            </p:nvPicPr>
            <p:blipFill>
              <a:blip r:embed="rId34"/>
            </p:blipFill>
            <p:spPr>
              <a:xfrm>
                <a:off x="9967595" y="3866515"/>
                <a:ext cx="893445" cy="2673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1" name="Ink 20"/>
              <p14:cNvContentPartPr/>
              <p14:nvPr/>
            </p14:nvContentPartPr>
            <p14:xfrm>
              <a:off x="10333990" y="4027170"/>
              <a:ext cx="615950" cy="213995"/>
            </p14:xfrm>
          </p:contentPart>
        </mc:Choice>
        <mc:Fallback xmlns="">
          <p:pic>
            <p:nvPicPr>
              <p:cNvPr id="21" name="Ink 20"/>
            </p:nvPicPr>
            <p:blipFill>
              <a:blip r:embed="rId36"/>
            </p:blipFill>
            <p:spPr>
              <a:xfrm>
                <a:off x="10333990" y="4027170"/>
                <a:ext cx="615950" cy="213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2" name="Ink 21"/>
              <p14:cNvContentPartPr/>
              <p14:nvPr/>
            </p14:nvContentPartPr>
            <p14:xfrm>
              <a:off x="9932035" y="3687445"/>
              <a:ext cx="133985" cy="36195"/>
            </p14:xfrm>
          </p:contentPart>
        </mc:Choice>
        <mc:Fallback xmlns="">
          <p:pic>
            <p:nvPicPr>
              <p:cNvPr id="22" name="Ink 21"/>
            </p:nvPicPr>
            <p:blipFill>
              <a:blip r:embed="rId38"/>
            </p:blipFill>
            <p:spPr>
              <a:xfrm>
                <a:off x="9932035" y="3687445"/>
                <a:ext cx="133985" cy="361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3" name="Ink 22"/>
              <p14:cNvContentPartPr/>
              <p14:nvPr/>
            </p14:nvContentPartPr>
            <p14:xfrm>
              <a:off x="9967595" y="3625215"/>
              <a:ext cx="35560" cy="205105"/>
            </p14:xfrm>
          </p:contentPart>
        </mc:Choice>
        <mc:Fallback xmlns="">
          <p:pic>
            <p:nvPicPr>
              <p:cNvPr id="23" name="Ink 22"/>
            </p:nvPicPr>
            <p:blipFill>
              <a:blip r:embed="rId40"/>
            </p:blipFill>
            <p:spPr>
              <a:xfrm>
                <a:off x="9967595" y="3625215"/>
                <a:ext cx="35560" cy="2051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4" name="Ink 23"/>
              <p14:cNvContentPartPr/>
              <p14:nvPr/>
            </p14:nvContentPartPr>
            <p14:xfrm>
              <a:off x="10154920" y="3625215"/>
              <a:ext cx="196850" cy="169545"/>
            </p14:xfrm>
          </p:contentPart>
        </mc:Choice>
        <mc:Fallback xmlns="">
          <p:pic>
            <p:nvPicPr>
              <p:cNvPr id="24" name="Ink 23"/>
            </p:nvPicPr>
            <p:blipFill>
              <a:blip r:embed="rId42"/>
            </p:blipFill>
            <p:spPr>
              <a:xfrm>
                <a:off x="10154920" y="3625215"/>
                <a:ext cx="196850" cy="16954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5" name="Ink 24"/>
              <p14:cNvContentPartPr/>
              <p14:nvPr/>
            </p14:nvContentPartPr>
            <p14:xfrm>
              <a:off x="2955925" y="2741295"/>
              <a:ext cx="80645" cy="178435"/>
            </p14:xfrm>
          </p:contentPart>
        </mc:Choice>
        <mc:Fallback xmlns="">
          <p:pic>
            <p:nvPicPr>
              <p:cNvPr id="25" name="Ink 24"/>
            </p:nvPicPr>
            <p:blipFill>
              <a:blip r:embed="rId44"/>
            </p:blipFill>
            <p:spPr>
              <a:xfrm>
                <a:off x="2955925" y="2741295"/>
                <a:ext cx="80645" cy="17843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6" name="Ink 25"/>
              <p14:cNvContentPartPr/>
              <p14:nvPr/>
            </p14:nvContentPartPr>
            <p14:xfrm>
              <a:off x="2098675" y="3035935"/>
              <a:ext cx="357505" cy="142875"/>
            </p14:xfrm>
          </p:contentPart>
        </mc:Choice>
        <mc:Fallback xmlns="">
          <p:pic>
            <p:nvPicPr>
              <p:cNvPr id="26" name="Ink 25"/>
            </p:nvPicPr>
            <p:blipFill>
              <a:blip r:embed="rId46"/>
            </p:blipFill>
            <p:spPr>
              <a:xfrm>
                <a:off x="2098675" y="3035935"/>
                <a:ext cx="357505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7" name="Ink 26"/>
              <p14:cNvContentPartPr/>
              <p14:nvPr/>
            </p14:nvContentPartPr>
            <p14:xfrm>
              <a:off x="2938145" y="3429000"/>
              <a:ext cx="232410" cy="151765"/>
            </p14:xfrm>
          </p:contentPart>
        </mc:Choice>
        <mc:Fallback xmlns="">
          <p:pic>
            <p:nvPicPr>
              <p:cNvPr id="27" name="Ink 26"/>
            </p:nvPicPr>
            <p:blipFill>
              <a:blip r:embed="rId48"/>
            </p:blipFill>
            <p:spPr>
              <a:xfrm>
                <a:off x="2938145" y="3429000"/>
                <a:ext cx="232410" cy="15176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8" name="Ink 27"/>
              <p14:cNvContentPartPr/>
              <p14:nvPr/>
            </p14:nvContentPartPr>
            <p14:xfrm>
              <a:off x="3634740" y="4143375"/>
              <a:ext cx="803910" cy="142875"/>
            </p14:xfrm>
          </p:contentPart>
        </mc:Choice>
        <mc:Fallback xmlns="">
          <p:pic>
            <p:nvPicPr>
              <p:cNvPr id="28" name="Ink 27"/>
            </p:nvPicPr>
            <p:blipFill>
              <a:blip r:embed="rId50"/>
            </p:blipFill>
            <p:spPr>
              <a:xfrm>
                <a:off x="3634740" y="4143375"/>
                <a:ext cx="803910" cy="14287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29" name="Ink 28"/>
              <p14:cNvContentPartPr/>
              <p14:nvPr/>
            </p14:nvContentPartPr>
            <p14:xfrm>
              <a:off x="4492625" y="3580765"/>
              <a:ext cx="393065" cy="8890"/>
            </p14:xfrm>
          </p:contentPart>
        </mc:Choice>
        <mc:Fallback xmlns="">
          <p:pic>
            <p:nvPicPr>
              <p:cNvPr id="29" name="Ink 28"/>
            </p:nvPicPr>
            <p:blipFill>
              <a:blip r:embed="rId52"/>
            </p:blipFill>
            <p:spPr>
              <a:xfrm>
                <a:off x="4492625" y="3580765"/>
                <a:ext cx="393065" cy="889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0" name="Ink 29"/>
              <p14:cNvContentPartPr/>
              <p14:nvPr/>
            </p14:nvContentPartPr>
            <p14:xfrm>
              <a:off x="2867025" y="4161155"/>
              <a:ext cx="848360" cy="17780"/>
            </p14:xfrm>
          </p:contentPart>
        </mc:Choice>
        <mc:Fallback xmlns="">
          <p:pic>
            <p:nvPicPr>
              <p:cNvPr id="30" name="Ink 29"/>
            </p:nvPicPr>
            <p:blipFill>
              <a:blip r:embed="rId54"/>
            </p:blipFill>
            <p:spPr>
              <a:xfrm>
                <a:off x="2867025" y="4161155"/>
                <a:ext cx="848360" cy="177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1" name="Ink 30"/>
              <p14:cNvContentPartPr/>
              <p14:nvPr/>
            </p14:nvContentPartPr>
            <p14:xfrm>
              <a:off x="4563745" y="3625215"/>
              <a:ext cx="267970" cy="360"/>
            </p14:xfrm>
          </p:contentPart>
        </mc:Choice>
        <mc:Fallback xmlns="">
          <p:pic>
            <p:nvPicPr>
              <p:cNvPr id="31" name="Ink 30"/>
            </p:nvPicPr>
            <p:blipFill>
              <a:blip r:embed="rId56"/>
            </p:blipFill>
            <p:spPr>
              <a:xfrm>
                <a:off x="4563745" y="3625215"/>
                <a:ext cx="26797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2" name="Ink 31"/>
              <p14:cNvContentPartPr/>
              <p14:nvPr/>
            </p14:nvContentPartPr>
            <p14:xfrm>
              <a:off x="8145780" y="4170045"/>
              <a:ext cx="1143000" cy="53340"/>
            </p14:xfrm>
          </p:contentPart>
        </mc:Choice>
        <mc:Fallback xmlns="">
          <p:pic>
            <p:nvPicPr>
              <p:cNvPr id="32" name="Ink 31"/>
            </p:nvPicPr>
            <p:blipFill>
              <a:blip r:embed="rId58"/>
            </p:blipFill>
            <p:spPr>
              <a:xfrm>
                <a:off x="8145780" y="4170045"/>
                <a:ext cx="1143000" cy="5334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3" name="Ink 32"/>
              <p14:cNvContentPartPr/>
              <p14:nvPr/>
            </p14:nvContentPartPr>
            <p14:xfrm>
              <a:off x="10539095" y="3571875"/>
              <a:ext cx="911225" cy="80010"/>
            </p14:xfrm>
          </p:contentPart>
        </mc:Choice>
        <mc:Fallback xmlns="">
          <p:pic>
            <p:nvPicPr>
              <p:cNvPr id="33" name="Ink 32"/>
            </p:nvPicPr>
            <p:blipFill>
              <a:blip r:embed="rId60"/>
            </p:blipFill>
            <p:spPr>
              <a:xfrm>
                <a:off x="10539095" y="3571875"/>
                <a:ext cx="911225" cy="800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4" name="Ink 33"/>
              <p14:cNvContentPartPr/>
              <p14:nvPr/>
            </p14:nvContentPartPr>
            <p14:xfrm>
              <a:off x="3563620" y="3286125"/>
              <a:ext cx="598170" cy="133350"/>
            </p14:xfrm>
          </p:contentPart>
        </mc:Choice>
        <mc:Fallback xmlns="">
          <p:pic>
            <p:nvPicPr>
              <p:cNvPr id="34" name="Ink 33"/>
            </p:nvPicPr>
            <p:blipFill>
              <a:blip r:embed="rId62"/>
            </p:blipFill>
            <p:spPr>
              <a:xfrm>
                <a:off x="3563620" y="3286125"/>
                <a:ext cx="598170" cy="1333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35" name="Ink 34"/>
              <p14:cNvContentPartPr/>
              <p14:nvPr/>
            </p14:nvContentPartPr>
            <p14:xfrm>
              <a:off x="3491865" y="3750310"/>
              <a:ext cx="419735" cy="62230"/>
            </p14:xfrm>
          </p:contentPart>
        </mc:Choice>
        <mc:Fallback xmlns="">
          <p:pic>
            <p:nvPicPr>
              <p:cNvPr id="35" name="Ink 34"/>
            </p:nvPicPr>
            <p:blipFill>
              <a:blip r:embed="rId64"/>
            </p:blipFill>
            <p:spPr>
              <a:xfrm>
                <a:off x="3491865" y="3750310"/>
                <a:ext cx="419735" cy="6223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6" name="Ink 35"/>
              <p14:cNvContentPartPr/>
              <p14:nvPr/>
            </p14:nvContentPartPr>
            <p14:xfrm>
              <a:off x="3688715" y="3143250"/>
              <a:ext cx="964565" cy="321310"/>
            </p14:xfrm>
          </p:contentPart>
        </mc:Choice>
        <mc:Fallback xmlns="">
          <p:pic>
            <p:nvPicPr>
              <p:cNvPr id="36" name="Ink 35"/>
            </p:nvPicPr>
            <p:blipFill>
              <a:blip r:embed="rId66"/>
            </p:blipFill>
            <p:spPr>
              <a:xfrm>
                <a:off x="3688715" y="3143250"/>
                <a:ext cx="964565" cy="3213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7" name="Ink 36"/>
              <p14:cNvContentPartPr/>
              <p14:nvPr/>
            </p14:nvContentPartPr>
            <p14:xfrm>
              <a:off x="4545965" y="3161030"/>
              <a:ext cx="259080" cy="160655"/>
            </p14:xfrm>
          </p:contentPart>
        </mc:Choice>
        <mc:Fallback xmlns="">
          <p:pic>
            <p:nvPicPr>
              <p:cNvPr id="37" name="Ink 36"/>
            </p:nvPicPr>
            <p:blipFill>
              <a:blip r:embed="rId68"/>
            </p:blipFill>
            <p:spPr>
              <a:xfrm>
                <a:off x="4545965" y="3161030"/>
                <a:ext cx="259080" cy="1606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38" name="Ink 37"/>
              <p14:cNvContentPartPr/>
              <p14:nvPr/>
            </p14:nvContentPartPr>
            <p14:xfrm>
              <a:off x="3858260" y="3562350"/>
              <a:ext cx="866140" cy="232410"/>
            </p14:xfrm>
          </p:contentPart>
        </mc:Choice>
        <mc:Fallback xmlns="">
          <p:pic>
            <p:nvPicPr>
              <p:cNvPr id="38" name="Ink 37"/>
            </p:nvPicPr>
            <p:blipFill>
              <a:blip r:embed="rId70"/>
            </p:blipFill>
            <p:spPr>
              <a:xfrm>
                <a:off x="3858260" y="3562350"/>
                <a:ext cx="866140" cy="2324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39" name="Ink 38"/>
              <p14:cNvContentPartPr/>
              <p14:nvPr/>
            </p14:nvContentPartPr>
            <p14:xfrm>
              <a:off x="4554855" y="3482340"/>
              <a:ext cx="241300" cy="213995"/>
            </p14:xfrm>
          </p:contentPart>
        </mc:Choice>
        <mc:Fallback xmlns="">
          <p:pic>
            <p:nvPicPr>
              <p:cNvPr id="39" name="Ink 38"/>
            </p:nvPicPr>
            <p:blipFill>
              <a:blip r:embed="rId72"/>
            </p:blipFill>
            <p:spPr>
              <a:xfrm>
                <a:off x="4554855" y="3482340"/>
                <a:ext cx="241300" cy="21399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0" name="Ink 39"/>
              <p14:cNvContentPartPr/>
              <p14:nvPr/>
            </p14:nvContentPartPr>
            <p14:xfrm>
              <a:off x="10521315" y="3678555"/>
              <a:ext cx="1670685" cy="45085"/>
            </p14:xfrm>
          </p:contentPart>
        </mc:Choice>
        <mc:Fallback xmlns="">
          <p:pic>
            <p:nvPicPr>
              <p:cNvPr id="40" name="Ink 39"/>
            </p:nvPicPr>
            <p:blipFill>
              <a:blip r:embed="rId74"/>
            </p:blipFill>
            <p:spPr>
              <a:xfrm>
                <a:off x="10521315" y="3678555"/>
                <a:ext cx="1670685" cy="450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1" name="Ink 40"/>
              <p14:cNvContentPartPr/>
              <p14:nvPr/>
            </p14:nvContentPartPr>
            <p14:xfrm>
              <a:off x="3107690" y="3205480"/>
              <a:ext cx="116205" cy="347980"/>
            </p14:xfrm>
          </p:contentPart>
        </mc:Choice>
        <mc:Fallback xmlns="">
          <p:pic>
            <p:nvPicPr>
              <p:cNvPr id="41" name="Ink 40"/>
            </p:nvPicPr>
            <p:blipFill>
              <a:blip r:embed="rId76"/>
            </p:blipFill>
            <p:spPr>
              <a:xfrm>
                <a:off x="3107690" y="3205480"/>
                <a:ext cx="116205" cy="34798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2" name="Ink 41"/>
              <p14:cNvContentPartPr/>
              <p14:nvPr/>
            </p14:nvContentPartPr>
            <p14:xfrm>
              <a:off x="7770495" y="5955665"/>
              <a:ext cx="1009015" cy="45085"/>
            </p14:xfrm>
          </p:contentPart>
        </mc:Choice>
        <mc:Fallback xmlns="">
          <p:pic>
            <p:nvPicPr>
              <p:cNvPr id="42" name="Ink 41"/>
            </p:nvPicPr>
            <p:blipFill>
              <a:blip r:embed="rId78"/>
            </p:blipFill>
            <p:spPr>
              <a:xfrm>
                <a:off x="7770495" y="5955665"/>
                <a:ext cx="1009015" cy="450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3" name="Ink 42"/>
              <p14:cNvContentPartPr/>
              <p14:nvPr/>
            </p14:nvContentPartPr>
            <p14:xfrm>
              <a:off x="2607945" y="1616075"/>
              <a:ext cx="839470" cy="80010"/>
            </p14:xfrm>
          </p:contentPart>
        </mc:Choice>
        <mc:Fallback xmlns="">
          <p:pic>
            <p:nvPicPr>
              <p:cNvPr id="43" name="Ink 42"/>
            </p:nvPicPr>
            <p:blipFill>
              <a:blip r:embed="rId80"/>
            </p:blipFill>
            <p:spPr>
              <a:xfrm>
                <a:off x="2607945" y="1616075"/>
                <a:ext cx="839470" cy="8001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44" name="Ink 43"/>
              <p14:cNvContentPartPr/>
              <p14:nvPr/>
            </p14:nvContentPartPr>
            <p14:xfrm>
              <a:off x="3232785" y="4669790"/>
              <a:ext cx="62865" cy="160655"/>
            </p14:xfrm>
          </p:contentPart>
        </mc:Choice>
        <mc:Fallback xmlns="">
          <p:pic>
            <p:nvPicPr>
              <p:cNvPr id="44" name="Ink 43"/>
            </p:nvPicPr>
            <p:blipFill>
              <a:blip r:embed="rId82"/>
            </p:blipFill>
            <p:spPr>
              <a:xfrm>
                <a:off x="3232785" y="4669790"/>
                <a:ext cx="62865" cy="1606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45" name="Ink 44"/>
              <p14:cNvContentPartPr/>
              <p14:nvPr/>
            </p14:nvContentPartPr>
            <p14:xfrm>
              <a:off x="1892935" y="4267835"/>
              <a:ext cx="313055" cy="133985"/>
            </p14:xfrm>
          </p:contentPart>
        </mc:Choice>
        <mc:Fallback xmlns="">
          <p:pic>
            <p:nvPicPr>
              <p:cNvPr id="45" name="Ink 44"/>
            </p:nvPicPr>
            <p:blipFill>
              <a:blip r:embed="rId84"/>
            </p:blipFill>
            <p:spPr>
              <a:xfrm>
                <a:off x="1892935" y="4267835"/>
                <a:ext cx="313055" cy="1339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46" name="Ink 45"/>
              <p14:cNvContentPartPr/>
              <p14:nvPr/>
            </p14:nvContentPartPr>
            <p14:xfrm>
              <a:off x="1991360" y="5357495"/>
              <a:ext cx="142875" cy="160655"/>
            </p14:xfrm>
          </p:contentPart>
        </mc:Choice>
        <mc:Fallback xmlns="">
          <p:pic>
            <p:nvPicPr>
              <p:cNvPr id="46" name="Ink 45"/>
            </p:nvPicPr>
            <p:blipFill>
              <a:blip r:embed="rId86"/>
            </p:blipFill>
            <p:spPr>
              <a:xfrm>
                <a:off x="1991360" y="5357495"/>
                <a:ext cx="142875" cy="16065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47" name="Ink 46"/>
              <p14:cNvContentPartPr/>
              <p14:nvPr/>
            </p14:nvContentPartPr>
            <p14:xfrm>
              <a:off x="3161665" y="5339715"/>
              <a:ext cx="107315" cy="222885"/>
            </p14:xfrm>
          </p:contentPart>
        </mc:Choice>
        <mc:Fallback xmlns="">
          <p:pic>
            <p:nvPicPr>
              <p:cNvPr id="47" name="Ink 46"/>
            </p:nvPicPr>
            <p:blipFill>
              <a:blip r:embed="rId88"/>
            </p:blipFill>
            <p:spPr>
              <a:xfrm>
                <a:off x="3161665" y="5339715"/>
                <a:ext cx="107315" cy="22288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48" name="Ink 47"/>
              <p14:cNvContentPartPr/>
              <p14:nvPr/>
            </p14:nvContentPartPr>
            <p14:xfrm>
              <a:off x="3134995" y="5313045"/>
              <a:ext cx="169545" cy="169545"/>
            </p14:xfrm>
          </p:contentPart>
        </mc:Choice>
        <mc:Fallback xmlns="">
          <p:pic>
            <p:nvPicPr>
              <p:cNvPr id="48" name="Ink 47"/>
            </p:nvPicPr>
            <p:blipFill>
              <a:blip r:embed="rId90"/>
            </p:blipFill>
            <p:spPr>
              <a:xfrm>
                <a:off x="3134995" y="5313045"/>
                <a:ext cx="169545" cy="169545"/>
              </a:xfrm>
              <a:prstGeom prst="rect"/>
            </p:spPr>
          </p:pic>
        </mc:Fallback>
      </mc:AlternateContent>
      <p:graphicFrame>
        <p:nvGraphicFramePr>
          <p:cNvPr id="50" name="Content Placeholder 49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5530" y="2536190"/>
          <a:ext cx="10057765" cy="346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91" imgW="5224145" imgH="2779395" progId="ChemDraw.Document.6.0">
                  <p:embed/>
                </p:oleObj>
              </mc:Choice>
              <mc:Fallback>
                <p:oleObj r:id="rId91" imgW="5224145" imgH="2779395" progId="ChemDraw.Document.6.0">
                  <p:embed/>
                  <p:pic>
                    <p:nvPicPr>
                      <p:cNvPr id="0" name="Picture 50"/>
                      <p:cNvPicPr/>
                      <p:nvPr/>
                    </p:nvPicPr>
                    <p:blipFill>
                      <a:blip r:embed="rId92"/>
                      <a:stretch>
                        <a:fillRect/>
                      </a:stretch>
                    </p:blipFill>
                    <p:spPr>
                      <a:xfrm>
                        <a:off x="1065530" y="2536190"/>
                        <a:ext cx="10057765" cy="3465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481965"/>
            <a:ext cx="10619740" cy="5695315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2) From alkenes :- </a:t>
            </a:r>
          </a:p>
          <a:p>
            <a:pPr marL="0" indent="0">
              <a:buNone/>
            </a:pPr>
            <a:r>
              <a:rPr lang="en-US"/>
              <a:t>                When alkenes are treated with methylene iodide ( CH</a:t>
            </a:r>
            <a:r>
              <a:rPr lang="en-US" baseline="-25000"/>
              <a:t>2</a:t>
            </a:r>
            <a:r>
              <a:rPr lang="en-US"/>
              <a:t>I</a:t>
            </a:r>
            <a:r>
              <a:rPr lang="en-US" baseline="-25000"/>
              <a:t>2 </a:t>
            </a:r>
            <a:r>
              <a:rPr lang="en-US"/>
              <a:t>) in the presence of a zinc-copper couple, cyclopropane derivatives are formed.</a:t>
            </a:r>
          </a:p>
        </p:txBody>
      </p:sp>
      <p:graphicFrame>
        <p:nvGraphicFramePr>
          <p:cNvPr id="2" name="Content Placeholder 1"/>
          <p:cNvGraphicFramePr>
            <a:graphicFrameLocks noGrp="1"/>
          </p:cNvGraphicFramePr>
          <p:nvPr>
            <p:ph sz="half" idx="2"/>
          </p:nvPr>
        </p:nvGraphicFramePr>
        <p:xfrm>
          <a:off x="974725" y="2153285"/>
          <a:ext cx="10483215" cy="153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3" imgW="5069840" imgH="1050290" progId="ChemDraw.Document.6.0">
                  <p:embed/>
                </p:oleObj>
              </mc:Choice>
              <mc:Fallback>
                <p:oleObj r:id="rId3" imgW="5069840" imgH="1050290" progId="ChemDraw.Document.6.0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725" y="2153285"/>
                        <a:ext cx="10483215" cy="1534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/>
          <p:nvPr/>
        </p:nvGraphicFramePr>
        <p:xfrm>
          <a:off x="975360" y="3816350"/>
          <a:ext cx="10481945" cy="223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r:id="rId5" imgW="5884545" imgH="1050290" progId="ChemDraw.Document.6.0">
                  <p:embed/>
                </p:oleObj>
              </mc:Choice>
              <mc:Fallback>
                <p:oleObj r:id="rId5" imgW="5884545" imgH="1050290" progId="ChemDraw.Document.6.0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5360" y="3816350"/>
                        <a:ext cx="10481945" cy="2233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783590"/>
            <a:ext cx="10333355" cy="5393690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3) Addition of two unsaturated molecule :-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Reacting two molecule of ethylne in presence of light to produce cyclobutane</a:t>
            </a:r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2"/>
          </p:nvPr>
        </p:nvGraphicFramePr>
        <p:xfrm>
          <a:off x="1362710" y="1631950"/>
          <a:ext cx="958913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3" imgW="4164330" imgH="1212850" progId="ChemDraw.Document.6.0">
                  <p:embed/>
                </p:oleObj>
              </mc:Choice>
              <mc:Fallback>
                <p:oleObj r:id="rId3" imgW="4164330" imgH="1212850" progId="ChemDraw.Document.6.0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2710" y="1631950"/>
                        <a:ext cx="9589135" cy="26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9725" y="753110"/>
            <a:ext cx="11557000" cy="5424170"/>
          </a:xfrm>
        </p:spPr>
        <p:txBody>
          <a:bodyPr>
            <a:normAutofit/>
          </a:bodyPr>
          <a:lstStyle/>
          <a:p>
            <a:r>
              <a:rPr lang="en-US"/>
              <a:t>Reaction of Cycloalkanes :-</a:t>
            </a:r>
          </a:p>
          <a:p>
            <a:pPr marL="0" indent="0">
              <a:buNone/>
            </a:pPr>
            <a:r>
              <a:rPr lang="en-US"/>
              <a:t>1) Substitution Reactions :-   </a:t>
            </a:r>
          </a:p>
          <a:p>
            <a:pPr marL="0" indent="0">
              <a:buNone/>
            </a:pPr>
            <a:r>
              <a:rPr lang="en-US"/>
              <a:t>a) Substitution with Cl</a:t>
            </a:r>
            <a:r>
              <a:rPr lang="en-US" baseline="-25000"/>
              <a:t>2 </a:t>
            </a:r>
            <a:r>
              <a:rPr lang="en-US"/>
              <a:t>&amp; Br</a:t>
            </a:r>
            <a:r>
              <a:rPr lang="en-US" baseline="-25000"/>
              <a:t>2</a:t>
            </a:r>
          </a:p>
          <a:p>
            <a:pPr marL="0" indent="0">
              <a:buNone/>
            </a:pPr>
            <a:endParaRPr lang="en-US" baseline="-25000"/>
          </a:p>
          <a:p>
            <a:pPr marL="0" indent="0">
              <a:buNone/>
            </a:pPr>
            <a:r>
              <a:rPr lang="en-US" baseline="-25000"/>
              <a:t>e.g. i)</a:t>
            </a:r>
          </a:p>
          <a:p>
            <a:pPr marL="0" indent="0">
              <a:buNone/>
            </a:pPr>
            <a:endParaRPr lang="en-US" baseline="-25000"/>
          </a:p>
          <a:p>
            <a:pPr marL="0" indent="0">
              <a:buNone/>
            </a:pPr>
            <a:endParaRPr lang="en-US" baseline="-25000"/>
          </a:p>
          <a:p>
            <a:pPr marL="0" indent="0">
              <a:buNone/>
            </a:pPr>
            <a:endParaRPr lang="en-US" baseline="-25000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Cyclopropane react with chlorine in the presence of UV light to give Chlorocyclopropane &amp; Hydrochloric acid. 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2"/>
          </p:nvPr>
        </p:nvGraphicFramePr>
        <p:xfrm>
          <a:off x="1070610" y="2402840"/>
          <a:ext cx="10095865" cy="2125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3" imgW="4590415" imgH="1140460" progId="ChemDraw.Document.6.0">
                  <p:embed/>
                </p:oleObj>
              </mc:Choice>
              <mc:Fallback>
                <p:oleObj r:id="rId3" imgW="4590415" imgH="1140460" progId="ChemDraw.Document.6.0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0610" y="2402840"/>
                        <a:ext cx="10095865" cy="2125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980440"/>
            <a:ext cx="10711180" cy="5196840"/>
          </a:xfrm>
        </p:spPr>
        <p:txBody>
          <a:bodyPr/>
          <a:lstStyle/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Cyclobutane react with chlorine in the presence of UV light to give Chlorocyclobutane &amp; by product is Hydrochloric acid.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2"/>
          </p:nvPr>
        </p:nvGraphicFramePr>
        <p:xfrm>
          <a:off x="1076325" y="1400810"/>
          <a:ext cx="1014793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3" imgW="4852670" imgH="1322070" progId="ChemDraw.Document.6.0">
                  <p:embed/>
                </p:oleObj>
              </mc:Choice>
              <mc:Fallback>
                <p:oleObj r:id="rId3" imgW="4852670" imgH="1322070" progId="ChemDraw.Document.6.0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6325" y="1400810"/>
                        <a:ext cx="10147935" cy="257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753110"/>
            <a:ext cx="10180955" cy="5424170"/>
          </a:xfrm>
        </p:spPr>
        <p:txBody>
          <a:bodyPr/>
          <a:lstStyle/>
          <a:p>
            <a:pPr marL="0" indent="0">
              <a:buNone/>
            </a:pPr>
            <a:r>
              <a:rPr lang="en-US"/>
              <a:t>2) Addition reaction or Ring-opning reaction :-</a:t>
            </a:r>
          </a:p>
          <a:p>
            <a:pPr marL="0" indent="0">
              <a:buNone/>
            </a:pPr>
            <a:r>
              <a:rPr lang="en-US"/>
              <a:t>a) Addition of Cl</a:t>
            </a:r>
            <a:r>
              <a:rPr lang="en-US" baseline="-25000"/>
              <a:t>2</a:t>
            </a:r>
            <a:r>
              <a:rPr lang="en-US"/>
              <a:t> &amp; Br</a:t>
            </a:r>
            <a:r>
              <a:rPr lang="en-US" baseline="-25000"/>
              <a:t>2</a:t>
            </a:r>
            <a:r>
              <a:rPr lang="en-US"/>
              <a:t> </a:t>
            </a:r>
          </a:p>
          <a:p>
            <a:pPr marL="0" indent="0">
              <a:buNone/>
            </a:pPr>
            <a:r>
              <a:rPr lang="en-US"/>
              <a:t>e.g.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/>
              <a:t>Cyclopropane react with Bromine using carbon tetrachloride as a solvent (CCl</a:t>
            </a:r>
            <a:r>
              <a:rPr lang="en-US" baseline="-25000"/>
              <a:t>4</a:t>
            </a:r>
            <a:r>
              <a:rPr lang="en-US"/>
              <a:t>) under dark condition to obtained 1,3- Dibromopropane.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2"/>
          </p:nvPr>
        </p:nvGraphicFramePr>
        <p:xfrm>
          <a:off x="1283970" y="1923415"/>
          <a:ext cx="9879330" cy="228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3" imgW="4408805" imgH="969010" progId="ChemDraw.Document.6.0">
                  <p:embed/>
                </p:oleObj>
              </mc:Choice>
              <mc:Fallback>
                <p:oleObj r:id="rId3" imgW="4408805" imgH="969010" progId="ChemDraw.Document.6.0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3970" y="1923415"/>
                        <a:ext cx="9879330" cy="2280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7948930" y="3607435"/>
              <a:ext cx="17780" cy="360"/>
            </p14:xfrm>
          </p:contentPart>
        </mc:Choice>
        <mc:Fallback xmlns="">
          <p:pic>
            <p:nvPicPr>
              <p:cNvPr id="2" name="Ink 1"/>
            </p:nvPicPr>
            <p:blipFill>
              <a:blip r:embed="rId6"/>
            </p:blipFill>
            <p:spPr>
              <a:xfrm>
                <a:off x="7948930" y="3607435"/>
                <a:ext cx="17780" cy="36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2786380" y="2133600"/>
              <a:ext cx="8890" cy="27305"/>
            </p14:xfrm>
          </p:contentPart>
        </mc:Choice>
        <mc:Fallback xmlns="">
          <p:pic>
            <p:nvPicPr>
              <p:cNvPr id="6" name="Ink 5"/>
            </p:nvPicPr>
            <p:blipFill>
              <a:blip r:embed="rId8"/>
            </p:blipFill>
            <p:spPr>
              <a:xfrm>
                <a:off x="2786380" y="2133600"/>
                <a:ext cx="8890" cy="27305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3089910" y="3107055"/>
              <a:ext cx="241300" cy="196850"/>
            </p14:xfrm>
          </p:contentPart>
        </mc:Choice>
        <mc:Fallback xmlns="">
          <p:pic>
            <p:nvPicPr>
              <p:cNvPr id="7" name="Ink 6"/>
            </p:nvPicPr>
            <p:blipFill>
              <a:blip r:embed="rId10"/>
            </p:blipFill>
            <p:spPr>
              <a:xfrm>
                <a:off x="3089910" y="3107055"/>
                <a:ext cx="241300" cy="1968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7761605" y="3830320"/>
              <a:ext cx="1982470" cy="267970"/>
            </p14:xfrm>
          </p:contentPart>
        </mc:Choice>
        <mc:Fallback xmlns="">
          <p:pic>
            <p:nvPicPr>
              <p:cNvPr id="8" name="Ink 7"/>
            </p:nvPicPr>
            <p:blipFill>
              <a:blip r:embed="rId12"/>
            </p:blipFill>
            <p:spPr>
              <a:xfrm>
                <a:off x="7761605" y="3830320"/>
                <a:ext cx="1982470" cy="267970"/>
              </a:xfrm>
              <a:prstGeom prst="rect"/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</TotalTime>
  <Words>1642</Words>
  <Application>Microsoft Office PowerPoint</Application>
  <PresentationFormat>Custom</PresentationFormat>
  <Paragraphs>203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CS ChemDraw Drawing</vt:lpstr>
      <vt:lpstr>Equation.KSEE3</vt:lpstr>
      <vt:lpstr>Cycloalka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lative stability Theories of cycloalkanes :-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) Sachse Mohr's theory (Theory of strainless rings) :-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) Coulson &amp; Moffitt's modification (1947) :-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ycloalkanes</dc:title>
  <dc:creator>Shree</dc:creator>
  <cp:lastModifiedBy>Prof. Narayan Pawar</cp:lastModifiedBy>
  <cp:revision>60</cp:revision>
  <dcterms:created xsi:type="dcterms:W3CDTF">2020-07-06T09:24:00Z</dcterms:created>
  <dcterms:modified xsi:type="dcterms:W3CDTF">2022-10-19T05:21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747</vt:lpwstr>
  </property>
</Properties>
</file>